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3727" w:rsidRDefault="0094100B">
      <w:bookmarkStart w:id="0" w:name="_GoBack"/>
      <w:bookmarkEnd w:id="0"/>
      <w:r>
        <w:t xml:space="preserve">Part </w:t>
      </w:r>
      <w:proofErr w:type="gramStart"/>
      <w:r>
        <w:t>A</w:t>
      </w:r>
      <w:proofErr w:type="gramEnd"/>
      <w:r>
        <w:t xml:space="preserve"> (2 </w:t>
      </w:r>
      <w:proofErr w:type="spellStart"/>
      <w:r>
        <w:t>pts</w:t>
      </w:r>
      <w:proofErr w:type="spellEnd"/>
      <w:r>
        <w:t xml:space="preserve"> each) Please do not use a Calculator.  Write the answer in the space provid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55"/>
        <w:gridCol w:w="4821"/>
      </w:tblGrid>
      <w:tr w:rsidR="0094100B" w:rsidTr="0094100B"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="00531B33">
              <w:rPr>
                <w:bCs/>
              </w:rPr>
              <w:t>Th</w:t>
            </w:r>
            <w:r w:rsidR="0094100B" w:rsidRPr="001E60A9">
              <w:rPr>
                <w:bCs/>
              </w:rPr>
              <w:t>e width of</w:t>
            </w:r>
            <w:r w:rsidR="0094100B">
              <w:rPr>
                <w:bCs/>
              </w:rPr>
              <w:t xml:space="preserve"> a rectangle is 6 units less than its length </w:t>
            </w:r>
            <w:r w:rsidR="0094100B">
              <w:rPr>
                <w:bCs/>
                <w:i/>
              </w:rPr>
              <w:t>x</w:t>
            </w:r>
            <w:r w:rsidR="0094100B">
              <w:rPr>
                <w:bCs/>
              </w:rPr>
              <w:t>. Which expression shows the width of the rectangle?</w:t>
            </w:r>
          </w:p>
          <w:p w:rsidR="0094100B" w:rsidRDefault="0094100B" w:rsidP="00531B33">
            <w:pPr>
              <w:pStyle w:val="40a-MCAns2col"/>
              <w:numPr>
                <w:ilvl w:val="1"/>
                <w:numId w:val="4"/>
              </w:numPr>
              <w:rPr>
                <w:bCs/>
              </w:rPr>
            </w:pPr>
            <w:r>
              <w:rPr>
                <w:bCs/>
                <w:i/>
              </w:rPr>
              <w:t>x</w:t>
            </w:r>
            <w:r w:rsidRPr="001E60A9">
              <w:rPr>
                <w:bCs/>
              </w:rPr>
              <w:t xml:space="preserve"> </w:t>
            </w:r>
            <w:r w:rsidRPr="00BA104A">
              <w:rPr>
                <w:rFonts w:ascii="Symbol" w:hAnsi="Symbol"/>
                <w:bCs/>
              </w:rPr>
              <w:t></w:t>
            </w:r>
            <w:r w:rsidRPr="001E60A9">
              <w:rPr>
                <w:bCs/>
              </w:rPr>
              <w:t xml:space="preserve"> 6</w:t>
            </w:r>
            <w:r w:rsidR="00B539C4">
              <w:rPr>
                <w:bCs/>
              </w:rPr>
              <w:tab/>
            </w:r>
          </w:p>
          <w:p w:rsidR="00B539C4" w:rsidRDefault="0094100B" w:rsidP="00531B33">
            <w:pPr>
              <w:pStyle w:val="40a-MCAns2col"/>
              <w:numPr>
                <w:ilvl w:val="1"/>
                <w:numId w:val="4"/>
              </w:numPr>
              <w:rPr>
                <w:bCs/>
              </w:rPr>
            </w:pPr>
            <w:r>
              <w:rPr>
                <w:bCs/>
              </w:rPr>
              <w:t xml:space="preserve">6 </w:t>
            </w:r>
            <w:r w:rsidRPr="00BA104A">
              <w:rPr>
                <w:rFonts w:ascii="Symbol" w:hAnsi="Symbol"/>
                <w:bCs/>
              </w:rPr>
              <w:t></w:t>
            </w:r>
            <w:r>
              <w:rPr>
                <w:bCs/>
              </w:rPr>
              <w:t xml:space="preserve"> </w:t>
            </w:r>
            <w:r>
              <w:rPr>
                <w:bCs/>
                <w:i/>
              </w:rPr>
              <w:t>x</w:t>
            </w:r>
          </w:p>
          <w:p w:rsidR="00B539C4" w:rsidRDefault="0094100B" w:rsidP="00531B33">
            <w:pPr>
              <w:pStyle w:val="40a-MCAns2col"/>
              <w:numPr>
                <w:ilvl w:val="1"/>
                <w:numId w:val="4"/>
              </w:numPr>
              <w:rPr>
                <w:bCs/>
                <w:i/>
              </w:rPr>
            </w:pPr>
            <w:r>
              <w:rPr>
                <w:bCs/>
              </w:rPr>
              <w:t>6</w:t>
            </w:r>
            <w:r>
              <w:rPr>
                <w:bCs/>
                <w:i/>
              </w:rPr>
              <w:t>x</w:t>
            </w:r>
            <w:r w:rsidR="00B539C4">
              <w:rPr>
                <w:bCs/>
                <w:i/>
              </w:rPr>
              <w:t xml:space="preserve"> </w:t>
            </w:r>
          </w:p>
          <w:p w:rsidR="0094100B" w:rsidRDefault="00B539C4" w:rsidP="00531B33">
            <w:pPr>
              <w:pStyle w:val="40a-MCAns2col"/>
              <w:numPr>
                <w:ilvl w:val="1"/>
                <w:numId w:val="4"/>
              </w:numPr>
              <w:rPr>
                <w:bCs/>
              </w:rPr>
            </w:pPr>
            <w:r>
              <w:rPr>
                <w:bCs/>
                <w:i/>
              </w:rPr>
              <w:t>x</w:t>
            </w:r>
            <w:r>
              <w:rPr>
                <w:bCs/>
              </w:rPr>
              <w:t xml:space="preserve"> </w:t>
            </w:r>
            <w:r w:rsidRPr="00BA104A">
              <w:rPr>
                <w:rFonts w:ascii="Symbol" w:hAnsi="Symbol"/>
                <w:bCs/>
              </w:rPr>
              <w:t></w:t>
            </w:r>
            <w:r>
              <w:rPr>
                <w:bCs/>
              </w:rPr>
              <w:t xml:space="preserve"> 6</w:t>
            </w:r>
          </w:p>
          <w:p w:rsidR="0094100B" w:rsidRDefault="0094100B"/>
        </w:tc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spacing w:before="120"/>
              <w:rPr>
                <w:bCs/>
              </w:rPr>
            </w:pPr>
            <w:r>
              <w:rPr>
                <w:bCs/>
              </w:rPr>
              <w:t xml:space="preserve"> </w:t>
            </w:r>
            <w:r w:rsidR="00531B33">
              <w:rPr>
                <w:bCs/>
              </w:rPr>
              <w:t xml:space="preserve">Which </w:t>
            </w:r>
            <w:r w:rsidR="0094100B">
              <w:rPr>
                <w:bCs/>
              </w:rPr>
              <w:t xml:space="preserve">verbal expression shows 4 ÷ </w:t>
            </w:r>
            <w:r w:rsidR="0094100B">
              <w:rPr>
                <w:bCs/>
                <w:i/>
              </w:rPr>
              <w:t>n</w:t>
            </w:r>
            <w:r w:rsidR="0094100B">
              <w:rPr>
                <w:bCs/>
              </w:rPr>
              <w:t>?</w:t>
            </w:r>
          </w:p>
          <w:p w:rsidR="0094100B" w:rsidRDefault="0094100B" w:rsidP="00531B33">
            <w:pPr>
              <w:pStyle w:val="40a-MCAns2col"/>
              <w:numPr>
                <w:ilvl w:val="1"/>
                <w:numId w:val="5"/>
              </w:numPr>
              <w:rPr>
                <w:bCs/>
              </w:rPr>
            </w:pPr>
            <w:r>
              <w:rPr>
                <w:bCs/>
                <w:i/>
              </w:rPr>
              <w:t>n</w:t>
            </w:r>
            <w:r>
              <w:rPr>
                <w:bCs/>
              </w:rPr>
              <w:t xml:space="preserve"> divided by 4</w:t>
            </w:r>
          </w:p>
          <w:p w:rsidR="0094100B" w:rsidRDefault="0094100B" w:rsidP="00531B33">
            <w:pPr>
              <w:pStyle w:val="40a-MCAns2col"/>
              <w:numPr>
                <w:ilvl w:val="1"/>
                <w:numId w:val="5"/>
              </w:numPr>
              <w:rPr>
                <w:bCs/>
              </w:rPr>
            </w:pPr>
            <w:r>
              <w:rPr>
                <w:bCs/>
              </w:rPr>
              <w:t xml:space="preserve">the quotient of 4 and </w:t>
            </w:r>
            <w:r>
              <w:rPr>
                <w:bCs/>
                <w:i/>
              </w:rPr>
              <w:t>n</w:t>
            </w:r>
          </w:p>
          <w:p w:rsidR="0094100B" w:rsidRDefault="0094100B" w:rsidP="00531B33">
            <w:pPr>
              <w:pStyle w:val="40a-MCAns2col"/>
              <w:numPr>
                <w:ilvl w:val="1"/>
                <w:numId w:val="5"/>
              </w:numPr>
              <w:rPr>
                <w:bCs/>
              </w:rPr>
            </w:pPr>
            <w:r>
              <w:rPr>
                <w:bCs/>
              </w:rPr>
              <w:t xml:space="preserve">the product of 4 and </w:t>
            </w:r>
            <w:r>
              <w:rPr>
                <w:bCs/>
                <w:i/>
              </w:rPr>
              <w:t>n</w:t>
            </w:r>
          </w:p>
          <w:p w:rsidR="0094100B" w:rsidRDefault="0094100B" w:rsidP="00531B33">
            <w:pPr>
              <w:pStyle w:val="40a-MCAns2col"/>
              <w:numPr>
                <w:ilvl w:val="1"/>
                <w:numId w:val="5"/>
              </w:numPr>
              <w:rPr>
                <w:bCs/>
              </w:rPr>
            </w:pPr>
            <w:r>
              <w:rPr>
                <w:bCs/>
              </w:rPr>
              <w:t xml:space="preserve">4 decreased by </w:t>
            </w:r>
            <w:r>
              <w:rPr>
                <w:bCs/>
                <w:i/>
              </w:rPr>
              <w:t>n</w:t>
            </w:r>
          </w:p>
          <w:p w:rsidR="0094100B" w:rsidRDefault="0094100B"/>
        </w:tc>
      </w:tr>
      <w:tr w:rsidR="0094100B" w:rsidTr="0094100B"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spacing w:before="120"/>
              <w:rPr>
                <w:bCs/>
              </w:rPr>
            </w:pPr>
            <w:r>
              <w:rPr>
                <w:bCs/>
              </w:rPr>
              <w:t xml:space="preserve"> </w:t>
            </w:r>
            <w:r w:rsidR="00531B33">
              <w:rPr>
                <w:bCs/>
              </w:rPr>
              <w:t>E</w:t>
            </w:r>
            <w:r w:rsidR="0094100B">
              <w:rPr>
                <w:bCs/>
              </w:rPr>
              <w:t xml:space="preserve">valuate </w:t>
            </w:r>
            <w:r w:rsidR="0094100B">
              <w:rPr>
                <w:bCs/>
                <w:i/>
              </w:rPr>
              <w:t>x</w:t>
            </w:r>
            <w:r w:rsidR="0094100B">
              <w:rPr>
                <w:bCs/>
              </w:rPr>
              <w:t xml:space="preserve"> ÷ </w:t>
            </w:r>
            <w:r w:rsidR="0094100B">
              <w:rPr>
                <w:bCs/>
                <w:i/>
              </w:rPr>
              <w:t>y</w:t>
            </w:r>
            <w:r w:rsidR="0094100B">
              <w:rPr>
                <w:bCs/>
              </w:rPr>
              <w:t xml:space="preserve"> for </w:t>
            </w:r>
            <w:r w:rsidR="0094100B">
              <w:rPr>
                <w:bCs/>
                <w:i/>
              </w:rPr>
              <w:t>x</w:t>
            </w:r>
            <w:r w:rsidR="0094100B">
              <w:rPr>
                <w:bCs/>
              </w:rPr>
              <w:t xml:space="preserve"> </w:t>
            </w:r>
            <w:r w:rsidR="0094100B" w:rsidRPr="00BA104A">
              <w:rPr>
                <w:rFonts w:ascii="Symbol" w:hAnsi="Symbol"/>
                <w:bCs/>
              </w:rPr>
              <w:t></w:t>
            </w:r>
            <w:r w:rsidR="0094100B">
              <w:rPr>
                <w:bCs/>
              </w:rPr>
              <w:t xml:space="preserve"> 3 and </w:t>
            </w:r>
            <w:r w:rsidR="0094100B">
              <w:rPr>
                <w:bCs/>
                <w:i/>
              </w:rPr>
              <w:t>y</w:t>
            </w:r>
            <w:r w:rsidR="0094100B">
              <w:rPr>
                <w:bCs/>
              </w:rPr>
              <w:t xml:space="preserve"> </w:t>
            </w:r>
            <w:r w:rsidR="0094100B" w:rsidRPr="00BA104A">
              <w:rPr>
                <w:rFonts w:ascii="Symbol" w:hAnsi="Symbol"/>
                <w:bCs/>
              </w:rPr>
              <w:t></w:t>
            </w:r>
            <w:r w:rsidR="0094100B">
              <w:rPr>
                <w:bCs/>
              </w:rPr>
              <w:t xml:space="preserve"> 12.</w:t>
            </w:r>
          </w:p>
          <w:p w:rsidR="0094100B" w:rsidRPr="001066B9" w:rsidRDefault="001066B9" w:rsidP="001066B9">
            <w:pPr>
              <w:pStyle w:val="40a-MCAns2col"/>
              <w:numPr>
                <w:ilvl w:val="1"/>
                <w:numId w:val="7"/>
              </w:numPr>
              <w:rPr>
                <w:bCs/>
              </w:rPr>
            </w:pPr>
            <w:r>
              <w:rPr>
                <w:rFonts w:cs="Arial"/>
                <w:bCs/>
              </w:rPr>
              <w:t>¼</w:t>
            </w:r>
            <w:r w:rsidR="00B539C4" w:rsidRPr="001066B9">
              <w:rPr>
                <w:bCs/>
              </w:rPr>
              <w:tab/>
            </w:r>
          </w:p>
          <w:p w:rsidR="00B539C4" w:rsidRDefault="00B539C4" w:rsidP="00531B33">
            <w:pPr>
              <w:pStyle w:val="40a-MCAns2col"/>
              <w:numPr>
                <w:ilvl w:val="1"/>
                <w:numId w:val="7"/>
              </w:numPr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bCs/>
              </w:rPr>
              <w:tab/>
            </w:r>
          </w:p>
          <w:p w:rsidR="00B539C4" w:rsidRDefault="0094100B" w:rsidP="00531B33">
            <w:pPr>
              <w:pStyle w:val="40a-MCAns2col"/>
              <w:numPr>
                <w:ilvl w:val="1"/>
                <w:numId w:val="7"/>
              </w:numPr>
              <w:rPr>
                <w:bCs/>
              </w:rPr>
            </w:pPr>
            <w:r>
              <w:rPr>
                <w:bCs/>
              </w:rPr>
              <w:t>36</w:t>
            </w:r>
          </w:p>
          <w:p w:rsidR="0094100B" w:rsidRPr="001E60A9" w:rsidRDefault="00B539C4" w:rsidP="00531B33">
            <w:pPr>
              <w:pStyle w:val="40a-MCAns2col"/>
              <w:numPr>
                <w:ilvl w:val="1"/>
                <w:numId w:val="7"/>
              </w:numPr>
              <w:rPr>
                <w:bCs/>
              </w:rPr>
            </w:pPr>
            <w:r>
              <w:rPr>
                <w:bCs/>
              </w:rPr>
              <w:t>9</w:t>
            </w:r>
          </w:p>
          <w:p w:rsidR="0094100B" w:rsidRDefault="0094100B"/>
          <w:p w:rsidR="008669AB" w:rsidRDefault="008669AB"/>
        </w:tc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spacing w:before="120"/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 xml:space="preserve"> </w:t>
            </w:r>
            <w:r w:rsidR="00531B33">
              <w:rPr>
                <w:kern w:val="1"/>
                <w:szCs w:val="22"/>
              </w:rPr>
              <w:t>S</w:t>
            </w:r>
            <w:r w:rsidR="0094100B">
              <w:rPr>
                <w:kern w:val="1"/>
                <w:szCs w:val="22"/>
              </w:rPr>
              <w:t xml:space="preserve">olve </w:t>
            </w:r>
            <w:r w:rsidR="0094100B">
              <w:rPr>
                <w:i/>
                <w:kern w:val="1"/>
                <w:szCs w:val="22"/>
              </w:rPr>
              <w:t>x</w:t>
            </w:r>
            <w:r w:rsidR="0094100B">
              <w:rPr>
                <w:kern w:val="1"/>
                <w:szCs w:val="22"/>
              </w:rPr>
              <w:t xml:space="preserve"> </w:t>
            </w:r>
            <w:r w:rsidR="0094100B">
              <w:rPr>
                <w:kern w:val="1"/>
                <w:szCs w:val="22"/>
              </w:rPr>
              <w:sym w:font="Symbol" w:char="F02D"/>
            </w:r>
            <w:r w:rsidR="0094100B">
              <w:rPr>
                <w:kern w:val="1"/>
                <w:szCs w:val="22"/>
              </w:rPr>
              <w:t xml:space="preserve"> 68 </w:t>
            </w:r>
            <w:r w:rsidR="0094100B">
              <w:rPr>
                <w:kern w:val="1"/>
                <w:szCs w:val="22"/>
              </w:rPr>
              <w:sym w:font="Symbol" w:char="F03D"/>
            </w:r>
            <w:r w:rsidR="0094100B">
              <w:rPr>
                <w:kern w:val="1"/>
                <w:szCs w:val="22"/>
              </w:rPr>
              <w:t xml:space="preserve"> </w:t>
            </w:r>
            <w:r w:rsidR="0094100B">
              <w:rPr>
                <w:kern w:val="1"/>
                <w:szCs w:val="22"/>
              </w:rPr>
              <w:sym w:font="Symbol" w:char="F02D"/>
            </w:r>
            <w:r w:rsidR="0094100B">
              <w:rPr>
                <w:kern w:val="1"/>
                <w:szCs w:val="22"/>
              </w:rPr>
              <w:t>121.</w:t>
            </w:r>
          </w:p>
          <w:p w:rsidR="0094100B" w:rsidRDefault="0094100B" w:rsidP="00531B33">
            <w:pPr>
              <w:pStyle w:val="40a-MCAns2col"/>
              <w:numPr>
                <w:ilvl w:val="1"/>
                <w:numId w:val="8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>189</w:t>
            </w:r>
            <w:r>
              <w:rPr>
                <w:kern w:val="1"/>
                <w:szCs w:val="22"/>
              </w:rPr>
              <w:tab/>
            </w:r>
          </w:p>
          <w:p w:rsidR="00B539C4" w:rsidRDefault="0094100B" w:rsidP="00531B33">
            <w:pPr>
              <w:pStyle w:val="40a-MCAns2col"/>
              <w:numPr>
                <w:ilvl w:val="1"/>
                <w:numId w:val="8"/>
              </w:numPr>
            </w:pP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>53</w:t>
            </w:r>
            <w:r>
              <w:rPr>
                <w:kern w:val="1"/>
                <w:szCs w:val="22"/>
              </w:rPr>
              <w:tab/>
            </w:r>
          </w:p>
          <w:p w:rsidR="00B539C4" w:rsidRDefault="0094100B" w:rsidP="00531B33">
            <w:pPr>
              <w:pStyle w:val="40a-MCAns2col"/>
              <w:numPr>
                <w:ilvl w:val="1"/>
                <w:numId w:val="8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189</w:t>
            </w:r>
          </w:p>
          <w:p w:rsidR="0094100B" w:rsidRDefault="00B539C4" w:rsidP="00531B33">
            <w:pPr>
              <w:pStyle w:val="40a-MCAns2col"/>
              <w:numPr>
                <w:ilvl w:val="1"/>
                <w:numId w:val="8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53</w:t>
            </w:r>
          </w:p>
          <w:p w:rsidR="0094100B" w:rsidRDefault="0094100B"/>
          <w:p w:rsidR="008669AB" w:rsidRDefault="008669AB"/>
        </w:tc>
      </w:tr>
      <w:tr w:rsidR="0094100B" w:rsidTr="0094100B"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spacing w:before="120"/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 xml:space="preserve"> </w:t>
            </w:r>
            <w:r w:rsidR="00531B33">
              <w:rPr>
                <w:kern w:val="1"/>
                <w:szCs w:val="22"/>
              </w:rPr>
              <w:t>S</w:t>
            </w:r>
            <w:r w:rsidR="0094100B">
              <w:rPr>
                <w:kern w:val="1"/>
                <w:szCs w:val="22"/>
              </w:rPr>
              <w:t xml:space="preserve">olve 34.8 </w:t>
            </w:r>
            <w:r w:rsidR="0094100B">
              <w:rPr>
                <w:kern w:val="1"/>
                <w:szCs w:val="22"/>
              </w:rPr>
              <w:sym w:font="Symbol" w:char="F03D"/>
            </w:r>
            <w:r w:rsidR="0094100B">
              <w:rPr>
                <w:kern w:val="1"/>
                <w:szCs w:val="22"/>
              </w:rPr>
              <w:t xml:space="preserve"> </w:t>
            </w:r>
            <w:r w:rsidR="0094100B">
              <w:rPr>
                <w:i/>
                <w:kern w:val="1"/>
                <w:szCs w:val="22"/>
              </w:rPr>
              <w:t>a</w:t>
            </w:r>
            <w:r w:rsidR="0094100B">
              <w:rPr>
                <w:kern w:val="1"/>
                <w:szCs w:val="22"/>
              </w:rPr>
              <w:t xml:space="preserve"> </w:t>
            </w:r>
            <w:r w:rsidR="0094100B">
              <w:rPr>
                <w:kern w:val="1"/>
                <w:szCs w:val="22"/>
              </w:rPr>
              <w:sym w:font="Symbol" w:char="F02B"/>
            </w:r>
            <w:r w:rsidR="0094100B">
              <w:rPr>
                <w:kern w:val="1"/>
                <w:szCs w:val="22"/>
              </w:rPr>
              <w:t xml:space="preserve"> 5.8.</w:t>
            </w:r>
          </w:p>
          <w:p w:rsidR="00B539C4" w:rsidRDefault="0094100B" w:rsidP="008669AB">
            <w:pPr>
              <w:pStyle w:val="40a-MCAns2col"/>
              <w:numPr>
                <w:ilvl w:val="1"/>
                <w:numId w:val="9"/>
              </w:numPr>
            </w:pPr>
            <w:r>
              <w:rPr>
                <w:kern w:val="1"/>
                <w:szCs w:val="22"/>
              </w:rPr>
              <w:t>29</w:t>
            </w:r>
            <w:r>
              <w:rPr>
                <w:kern w:val="1"/>
                <w:szCs w:val="22"/>
              </w:rPr>
              <w:tab/>
            </w:r>
          </w:p>
          <w:p w:rsidR="0094100B" w:rsidRDefault="0094100B" w:rsidP="008669AB">
            <w:pPr>
              <w:pStyle w:val="40a-MCAns2col"/>
              <w:numPr>
                <w:ilvl w:val="1"/>
                <w:numId w:val="9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39.8</w:t>
            </w:r>
          </w:p>
          <w:p w:rsidR="00B539C4" w:rsidRDefault="00B539C4" w:rsidP="008669AB">
            <w:pPr>
              <w:pStyle w:val="40a-MCAns2col"/>
              <w:numPr>
                <w:ilvl w:val="1"/>
                <w:numId w:val="9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29.8</w:t>
            </w:r>
          </w:p>
          <w:p w:rsidR="0094100B" w:rsidRDefault="0094100B" w:rsidP="008669AB">
            <w:pPr>
              <w:pStyle w:val="40a-MCAns2col"/>
              <w:numPr>
                <w:ilvl w:val="1"/>
                <w:numId w:val="9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40.6</w:t>
            </w:r>
          </w:p>
          <w:p w:rsidR="0094100B" w:rsidRDefault="0094100B"/>
        </w:tc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spacing w:before="120"/>
              <w:rPr>
                <w:kern w:val="1"/>
                <w:szCs w:val="22"/>
              </w:rPr>
            </w:pPr>
            <w:proofErr w:type="gramStart"/>
            <w:r>
              <w:rPr>
                <w:kern w:val="1"/>
                <w:szCs w:val="22"/>
              </w:rPr>
              <w:t>A</w:t>
            </w:r>
            <w:proofErr w:type="gramEnd"/>
            <w:r>
              <w:rPr>
                <w:kern w:val="1"/>
                <w:szCs w:val="22"/>
              </w:rPr>
              <w:t xml:space="preserve"> </w:t>
            </w:r>
            <w:proofErr w:type="spellStart"/>
            <w:r w:rsidR="008669AB">
              <w:rPr>
                <w:kern w:val="1"/>
                <w:szCs w:val="22"/>
              </w:rPr>
              <w:t>A</w:t>
            </w:r>
            <w:proofErr w:type="spellEnd"/>
            <w:r w:rsidR="008669AB">
              <w:rPr>
                <w:kern w:val="1"/>
                <w:szCs w:val="22"/>
              </w:rPr>
              <w:t xml:space="preserve"> </w:t>
            </w:r>
            <w:r w:rsidR="0094100B">
              <w:rPr>
                <w:kern w:val="1"/>
                <w:szCs w:val="22"/>
              </w:rPr>
              <w:t xml:space="preserve">printer holds 500 sheets of paper. </w:t>
            </w:r>
            <w:r w:rsidR="0094100B">
              <w:rPr>
                <w:kern w:val="1"/>
                <w:szCs w:val="22"/>
              </w:rPr>
              <w:br/>
              <w:t>After printing it held 210 sheets. Which equation can be used to find how many sheets were printed?</w:t>
            </w:r>
          </w:p>
          <w:p w:rsidR="00B539C4" w:rsidRDefault="0094100B" w:rsidP="008669AB">
            <w:pPr>
              <w:pStyle w:val="40a-MCAns2col"/>
              <w:numPr>
                <w:ilvl w:val="1"/>
                <w:numId w:val="10"/>
              </w:numPr>
            </w:pPr>
            <w:r>
              <w:rPr>
                <w:i/>
                <w:kern w:val="1"/>
                <w:szCs w:val="22"/>
              </w:rPr>
              <w:t>s</w:t>
            </w:r>
            <w:r>
              <w:rPr>
                <w:kern w:val="1"/>
                <w:szCs w:val="22"/>
              </w:rPr>
              <w:t xml:space="preserve"> </w:t>
            </w: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 xml:space="preserve"> 500 </w:t>
            </w:r>
            <w:r>
              <w:rPr>
                <w:kern w:val="1"/>
                <w:szCs w:val="22"/>
              </w:rPr>
              <w:sym w:font="Symbol" w:char="F03D"/>
            </w:r>
            <w:r>
              <w:rPr>
                <w:kern w:val="1"/>
                <w:szCs w:val="22"/>
              </w:rPr>
              <w:t xml:space="preserve"> 210</w:t>
            </w:r>
            <w:r>
              <w:rPr>
                <w:kern w:val="1"/>
                <w:szCs w:val="22"/>
              </w:rPr>
              <w:tab/>
            </w:r>
          </w:p>
          <w:p w:rsidR="0094100B" w:rsidRDefault="0094100B" w:rsidP="008669AB">
            <w:pPr>
              <w:pStyle w:val="40a-MCAns2col"/>
              <w:numPr>
                <w:ilvl w:val="1"/>
                <w:numId w:val="10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 xml:space="preserve">210 </w:t>
            </w: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 xml:space="preserve"> 500 </w:t>
            </w:r>
            <w:r>
              <w:rPr>
                <w:kern w:val="1"/>
                <w:szCs w:val="22"/>
              </w:rPr>
              <w:sym w:font="Symbol" w:char="F03D"/>
            </w:r>
            <w:r>
              <w:rPr>
                <w:kern w:val="1"/>
                <w:szCs w:val="22"/>
              </w:rPr>
              <w:t xml:space="preserve"> </w:t>
            </w:r>
            <w:r>
              <w:rPr>
                <w:i/>
                <w:kern w:val="1"/>
                <w:szCs w:val="22"/>
              </w:rPr>
              <w:t>s</w:t>
            </w:r>
          </w:p>
          <w:p w:rsidR="00B539C4" w:rsidRDefault="0094100B" w:rsidP="008669AB">
            <w:pPr>
              <w:pStyle w:val="40a-MCAns2col"/>
              <w:numPr>
                <w:ilvl w:val="1"/>
                <w:numId w:val="10"/>
              </w:numPr>
            </w:pPr>
            <w:r>
              <w:rPr>
                <w:kern w:val="1"/>
                <w:szCs w:val="22"/>
              </w:rPr>
              <w:t xml:space="preserve">210 </w:t>
            </w:r>
            <w:r>
              <w:rPr>
                <w:kern w:val="1"/>
                <w:szCs w:val="22"/>
              </w:rPr>
              <w:sym w:font="Symbol" w:char="F02B"/>
            </w:r>
            <w:r>
              <w:rPr>
                <w:kern w:val="1"/>
                <w:szCs w:val="22"/>
              </w:rPr>
              <w:t xml:space="preserve"> 500 </w:t>
            </w:r>
            <w:r>
              <w:rPr>
                <w:kern w:val="1"/>
                <w:szCs w:val="22"/>
              </w:rPr>
              <w:sym w:font="Symbol" w:char="F03D"/>
            </w:r>
            <w:r>
              <w:rPr>
                <w:kern w:val="1"/>
                <w:szCs w:val="22"/>
              </w:rPr>
              <w:t xml:space="preserve"> </w:t>
            </w:r>
            <w:r>
              <w:rPr>
                <w:i/>
                <w:kern w:val="1"/>
                <w:szCs w:val="22"/>
              </w:rPr>
              <w:t>s</w:t>
            </w:r>
            <w:r>
              <w:rPr>
                <w:kern w:val="1"/>
                <w:szCs w:val="22"/>
              </w:rPr>
              <w:tab/>
            </w:r>
          </w:p>
          <w:p w:rsidR="0094100B" w:rsidRDefault="0094100B" w:rsidP="008669AB">
            <w:pPr>
              <w:pStyle w:val="40a-MCAns2col"/>
              <w:numPr>
                <w:ilvl w:val="1"/>
                <w:numId w:val="10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 xml:space="preserve">500 </w:t>
            </w: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 xml:space="preserve"> </w:t>
            </w:r>
            <w:r>
              <w:rPr>
                <w:i/>
                <w:kern w:val="1"/>
                <w:szCs w:val="22"/>
              </w:rPr>
              <w:t>s</w:t>
            </w:r>
            <w:r>
              <w:rPr>
                <w:kern w:val="1"/>
                <w:szCs w:val="22"/>
              </w:rPr>
              <w:t xml:space="preserve"> </w:t>
            </w:r>
            <w:r>
              <w:rPr>
                <w:kern w:val="1"/>
                <w:szCs w:val="22"/>
              </w:rPr>
              <w:sym w:font="Symbol" w:char="F03D"/>
            </w:r>
            <w:r>
              <w:rPr>
                <w:kern w:val="1"/>
                <w:szCs w:val="22"/>
              </w:rPr>
              <w:t xml:space="preserve"> 210</w:t>
            </w:r>
          </w:p>
          <w:p w:rsidR="0094100B" w:rsidRDefault="0094100B"/>
          <w:p w:rsidR="008669AB" w:rsidRDefault="008669AB"/>
        </w:tc>
      </w:tr>
      <w:tr w:rsidR="0094100B" w:rsidTr="0094100B"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 xml:space="preserve"> </w:t>
            </w:r>
            <w:r w:rsidR="0094100B">
              <w:rPr>
                <w:kern w:val="1"/>
                <w:szCs w:val="22"/>
              </w:rPr>
              <w:t xml:space="preserve">Solve </w:t>
            </w:r>
            <w:r w:rsidR="0094100B">
              <w:rPr>
                <w:kern w:val="1"/>
                <w:szCs w:val="22"/>
              </w:rPr>
              <w:sym w:font="Symbol" w:char="F02D"/>
            </w:r>
            <w:r w:rsidR="0094100B">
              <w:rPr>
                <w:kern w:val="1"/>
                <w:szCs w:val="22"/>
              </w:rPr>
              <w:t>13</w:t>
            </w:r>
            <w:r w:rsidR="0094100B">
              <w:rPr>
                <w:i/>
                <w:kern w:val="1"/>
                <w:szCs w:val="22"/>
              </w:rPr>
              <w:t>m</w:t>
            </w:r>
            <w:r w:rsidR="0094100B">
              <w:rPr>
                <w:kern w:val="1"/>
                <w:szCs w:val="22"/>
              </w:rPr>
              <w:t xml:space="preserve"> </w:t>
            </w:r>
            <w:r w:rsidR="0094100B">
              <w:rPr>
                <w:kern w:val="1"/>
                <w:szCs w:val="22"/>
              </w:rPr>
              <w:sym w:font="Symbol" w:char="F03D"/>
            </w:r>
            <w:r w:rsidR="0094100B">
              <w:rPr>
                <w:kern w:val="1"/>
                <w:szCs w:val="22"/>
              </w:rPr>
              <w:t xml:space="preserve"> </w:t>
            </w:r>
            <w:r w:rsidR="0094100B">
              <w:rPr>
                <w:kern w:val="1"/>
                <w:szCs w:val="22"/>
              </w:rPr>
              <w:sym w:font="Symbol" w:char="F02D"/>
            </w:r>
            <w:r w:rsidR="0094100B">
              <w:rPr>
                <w:kern w:val="1"/>
                <w:szCs w:val="22"/>
              </w:rPr>
              <w:t>156.</w:t>
            </w:r>
          </w:p>
          <w:p w:rsidR="00B539C4" w:rsidRDefault="0094100B" w:rsidP="008669AB">
            <w:pPr>
              <w:pStyle w:val="40a-MCAns2col"/>
              <w:numPr>
                <w:ilvl w:val="1"/>
                <w:numId w:val="11"/>
              </w:numPr>
            </w:pP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>13</w:t>
            </w:r>
            <w:r>
              <w:rPr>
                <w:kern w:val="1"/>
                <w:szCs w:val="22"/>
              </w:rPr>
              <w:tab/>
            </w:r>
          </w:p>
          <w:p w:rsidR="0094100B" w:rsidRDefault="0094100B" w:rsidP="008669AB">
            <w:pPr>
              <w:pStyle w:val="40a-MCAns2col"/>
              <w:numPr>
                <w:ilvl w:val="1"/>
                <w:numId w:val="11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12</w:t>
            </w:r>
          </w:p>
          <w:p w:rsidR="00B539C4" w:rsidRDefault="0094100B" w:rsidP="008669AB">
            <w:pPr>
              <w:pStyle w:val="40a-MCAns2col"/>
              <w:numPr>
                <w:ilvl w:val="1"/>
                <w:numId w:val="11"/>
              </w:numPr>
            </w:pP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>12</w:t>
            </w:r>
            <w:r>
              <w:rPr>
                <w:kern w:val="1"/>
                <w:szCs w:val="22"/>
              </w:rPr>
              <w:tab/>
            </w:r>
          </w:p>
          <w:p w:rsidR="0094100B" w:rsidRDefault="0094100B" w:rsidP="008669AB">
            <w:pPr>
              <w:pStyle w:val="40a-MCAns2col"/>
              <w:numPr>
                <w:ilvl w:val="1"/>
                <w:numId w:val="11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13</w:t>
            </w:r>
          </w:p>
          <w:p w:rsidR="0094100B" w:rsidRDefault="0094100B" w:rsidP="0094100B">
            <w:pPr>
              <w:pStyle w:val="20-NumQuestion"/>
              <w:spacing w:before="120"/>
              <w:rPr>
                <w:kern w:val="1"/>
                <w:szCs w:val="22"/>
              </w:rPr>
            </w:pPr>
          </w:p>
        </w:tc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 xml:space="preserve"> </w:t>
            </w:r>
            <w:r w:rsidR="008669AB">
              <w:rPr>
                <w:kern w:val="1"/>
                <w:szCs w:val="22"/>
              </w:rPr>
              <w:t>S</w:t>
            </w:r>
            <w:r w:rsidR="0094100B">
              <w:rPr>
                <w:kern w:val="1"/>
                <w:szCs w:val="22"/>
              </w:rPr>
              <w:t xml:space="preserve">olve </w:t>
            </w:r>
            <w:r w:rsidR="0094100B">
              <w:rPr>
                <w:kern w:val="1"/>
                <w:szCs w:val="22"/>
              </w:rPr>
              <w:sym w:font="Symbol" w:char="F02D"/>
            </w:r>
            <w:r w:rsidR="0094100B">
              <w:rPr>
                <w:position w:val="-22"/>
              </w:rPr>
              <w:object w:dxaOrig="24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pt;height:30.2pt" o:ole="">
                  <v:imagedata r:id="rId9" o:title=""/>
                </v:shape>
                <o:OLEObject Type="Embed" ProgID="Equation.DSMT4" ShapeID="_x0000_i1025" DrawAspect="Content" ObjectID="_1421134165" r:id="rId10"/>
              </w:object>
            </w:r>
            <w:r w:rsidR="0094100B">
              <w:rPr>
                <w:i/>
                <w:kern w:val="1"/>
                <w:szCs w:val="22"/>
              </w:rPr>
              <w:t>h</w:t>
            </w:r>
            <w:r w:rsidR="0094100B">
              <w:rPr>
                <w:kern w:val="1"/>
                <w:szCs w:val="22"/>
              </w:rPr>
              <w:t xml:space="preserve"> </w:t>
            </w:r>
            <w:r w:rsidR="0094100B">
              <w:rPr>
                <w:kern w:val="1"/>
                <w:szCs w:val="22"/>
              </w:rPr>
              <w:sym w:font="Symbol" w:char="F03D"/>
            </w:r>
            <w:r w:rsidR="0094100B">
              <w:rPr>
                <w:kern w:val="1"/>
                <w:szCs w:val="22"/>
              </w:rPr>
              <w:t xml:space="preserve"> 9.</w:t>
            </w:r>
          </w:p>
          <w:p w:rsidR="0094100B" w:rsidRDefault="0094100B" w:rsidP="008669AB">
            <w:pPr>
              <w:pStyle w:val="40a-MCAns2col"/>
              <w:numPr>
                <w:ilvl w:val="1"/>
                <w:numId w:val="12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>24</w:t>
            </w:r>
          </w:p>
          <w:p w:rsidR="0094100B" w:rsidRDefault="0094100B" w:rsidP="008669AB">
            <w:pPr>
              <w:pStyle w:val="40a-MCAns2col"/>
              <w:numPr>
                <w:ilvl w:val="1"/>
                <w:numId w:val="12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>3.375</w:t>
            </w:r>
          </w:p>
          <w:p w:rsidR="0094100B" w:rsidRDefault="0094100B" w:rsidP="008669AB">
            <w:pPr>
              <w:pStyle w:val="40a-MCAns2col"/>
              <w:numPr>
                <w:ilvl w:val="1"/>
                <w:numId w:val="12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9.375</w:t>
            </w:r>
          </w:p>
          <w:p w:rsidR="0094100B" w:rsidRDefault="0094100B" w:rsidP="008669AB">
            <w:pPr>
              <w:pStyle w:val="40a-MCAns2col"/>
              <w:numPr>
                <w:ilvl w:val="1"/>
                <w:numId w:val="12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72</w:t>
            </w:r>
          </w:p>
          <w:p w:rsidR="0094100B" w:rsidRDefault="0094100B" w:rsidP="0094100B">
            <w:pPr>
              <w:pStyle w:val="40a-MCAns2col"/>
              <w:rPr>
                <w:kern w:val="1"/>
                <w:szCs w:val="22"/>
              </w:rPr>
            </w:pPr>
          </w:p>
          <w:p w:rsidR="0094100B" w:rsidRDefault="0094100B" w:rsidP="0094100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94100B">
            <w:pPr>
              <w:pStyle w:val="20-NumQuestion"/>
              <w:spacing w:before="120"/>
              <w:rPr>
                <w:kern w:val="1"/>
                <w:szCs w:val="22"/>
              </w:rPr>
            </w:pPr>
          </w:p>
        </w:tc>
      </w:tr>
      <w:tr w:rsidR="0094100B" w:rsidTr="0094100B"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rPr>
                <w:kern w:val="1"/>
              </w:rPr>
            </w:pPr>
            <w:r>
              <w:rPr>
                <w:kern w:val="1"/>
              </w:rPr>
              <w:lastRenderedPageBreak/>
              <w:t xml:space="preserve"> </w:t>
            </w:r>
            <w:r w:rsidR="008669AB">
              <w:rPr>
                <w:kern w:val="1"/>
              </w:rPr>
              <w:t>T</w:t>
            </w:r>
            <w:r w:rsidR="0094100B">
              <w:rPr>
                <w:kern w:val="1"/>
              </w:rPr>
              <w:t xml:space="preserve">he quotient of </w:t>
            </w:r>
            <w:r w:rsidR="0094100B">
              <w:rPr>
                <w:i/>
                <w:kern w:val="1"/>
              </w:rPr>
              <w:t>n</w:t>
            </w:r>
            <w:r w:rsidR="0094100B">
              <w:rPr>
                <w:kern w:val="1"/>
              </w:rPr>
              <w:t xml:space="preserve"> and </w:t>
            </w:r>
            <w:r w:rsidR="0094100B">
              <w:rPr>
                <w:kern w:val="1"/>
              </w:rPr>
              <w:sym w:font="Symbol" w:char="F02D"/>
            </w:r>
            <w:r w:rsidR="0094100B">
              <w:rPr>
                <w:kern w:val="1"/>
              </w:rPr>
              <w:t>0.5 is 13. What</w:t>
            </w:r>
            <w:r w:rsidR="0094100B">
              <w:rPr>
                <w:kern w:val="1"/>
              </w:rPr>
              <w:br/>
              <w:t xml:space="preserve">is the value of </w:t>
            </w:r>
            <w:r w:rsidR="0094100B">
              <w:rPr>
                <w:i/>
                <w:kern w:val="1"/>
              </w:rPr>
              <w:t>n</w:t>
            </w:r>
            <w:r w:rsidR="0094100B">
              <w:rPr>
                <w:kern w:val="1"/>
              </w:rPr>
              <w:t>?</w:t>
            </w:r>
          </w:p>
          <w:p w:rsidR="00B539C4" w:rsidRDefault="0094100B" w:rsidP="008669AB">
            <w:pPr>
              <w:pStyle w:val="40a-MCAns2col"/>
              <w:numPr>
                <w:ilvl w:val="1"/>
                <w:numId w:val="13"/>
              </w:numPr>
            </w:pP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>26</w:t>
            </w:r>
            <w:r>
              <w:rPr>
                <w:kern w:val="1"/>
                <w:szCs w:val="22"/>
              </w:rPr>
              <w:tab/>
            </w:r>
          </w:p>
          <w:p w:rsidR="0094100B" w:rsidRDefault="0094100B" w:rsidP="008669AB">
            <w:pPr>
              <w:pStyle w:val="40a-MCAns2col"/>
              <w:numPr>
                <w:ilvl w:val="1"/>
                <w:numId w:val="13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6.5</w:t>
            </w:r>
          </w:p>
          <w:p w:rsidR="00B539C4" w:rsidRDefault="0094100B" w:rsidP="008669AB">
            <w:pPr>
              <w:pStyle w:val="40a-MCAns2col"/>
              <w:numPr>
                <w:ilvl w:val="1"/>
                <w:numId w:val="13"/>
              </w:numPr>
            </w:pPr>
            <w:r>
              <w:rPr>
                <w:kern w:val="1"/>
                <w:szCs w:val="22"/>
              </w:rPr>
              <w:sym w:font="Symbol" w:char="F02D"/>
            </w:r>
            <w:r>
              <w:rPr>
                <w:kern w:val="1"/>
                <w:szCs w:val="22"/>
              </w:rPr>
              <w:t>6.5</w:t>
            </w:r>
            <w:r>
              <w:rPr>
                <w:kern w:val="1"/>
                <w:szCs w:val="22"/>
              </w:rPr>
              <w:tab/>
            </w:r>
          </w:p>
          <w:p w:rsidR="0094100B" w:rsidRDefault="0094100B" w:rsidP="008669AB">
            <w:pPr>
              <w:pStyle w:val="40a-MCAns2col"/>
              <w:numPr>
                <w:ilvl w:val="1"/>
                <w:numId w:val="13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26</w:t>
            </w:r>
          </w:p>
          <w:p w:rsidR="0094100B" w:rsidRDefault="0094100B" w:rsidP="0094100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94100B">
            <w:pPr>
              <w:pStyle w:val="20-NumQuestion"/>
              <w:spacing w:before="120"/>
              <w:rPr>
                <w:kern w:val="1"/>
                <w:szCs w:val="22"/>
              </w:rPr>
            </w:pPr>
          </w:p>
        </w:tc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rPr>
                <w:kern w:val="1"/>
                <w:szCs w:val="22"/>
              </w:rPr>
            </w:pPr>
            <w:proofErr w:type="gramStart"/>
            <w:r>
              <w:rPr>
                <w:kern w:val="1"/>
                <w:szCs w:val="22"/>
              </w:rPr>
              <w:t>A</w:t>
            </w:r>
            <w:proofErr w:type="gramEnd"/>
            <w:r>
              <w:rPr>
                <w:kern w:val="1"/>
                <w:szCs w:val="22"/>
              </w:rPr>
              <w:t xml:space="preserve"> </w:t>
            </w:r>
            <w:proofErr w:type="spellStart"/>
            <w:r w:rsidR="008669AB">
              <w:rPr>
                <w:kern w:val="1"/>
                <w:szCs w:val="22"/>
              </w:rPr>
              <w:t>A</w:t>
            </w:r>
            <w:proofErr w:type="spellEnd"/>
            <w:r w:rsidR="008669AB">
              <w:rPr>
                <w:kern w:val="1"/>
                <w:szCs w:val="22"/>
              </w:rPr>
              <w:t xml:space="preserve"> </w:t>
            </w:r>
            <w:r w:rsidR="0094100B">
              <w:rPr>
                <w:kern w:val="1"/>
                <w:szCs w:val="22"/>
              </w:rPr>
              <w:t>printing company will charge $6 plus $0.07 per page. Another company will charge $24 plus $0.04 per page for the same project. For how many pages will the costs be the same regardless of which company is used?</w:t>
            </w:r>
          </w:p>
          <w:p w:rsidR="00B539C4" w:rsidRDefault="0094100B" w:rsidP="008669AB">
            <w:pPr>
              <w:pStyle w:val="40a-MCAns2col"/>
              <w:numPr>
                <w:ilvl w:val="1"/>
                <w:numId w:val="14"/>
              </w:numPr>
            </w:pPr>
            <w:r>
              <w:rPr>
                <w:kern w:val="1"/>
                <w:szCs w:val="22"/>
              </w:rPr>
              <w:t>330</w:t>
            </w:r>
            <w:r>
              <w:rPr>
                <w:kern w:val="1"/>
                <w:szCs w:val="22"/>
              </w:rPr>
              <w:tab/>
            </w:r>
          </w:p>
          <w:p w:rsidR="0094100B" w:rsidRDefault="0094100B" w:rsidP="008669AB">
            <w:pPr>
              <w:pStyle w:val="40a-MCAns2col"/>
              <w:numPr>
                <w:ilvl w:val="1"/>
                <w:numId w:val="14"/>
              </w:numPr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>600</w:t>
            </w:r>
          </w:p>
          <w:p w:rsidR="00B539C4" w:rsidRDefault="0094100B" w:rsidP="008669AB">
            <w:pPr>
              <w:pStyle w:val="40a-MCAns2col"/>
              <w:numPr>
                <w:ilvl w:val="1"/>
                <w:numId w:val="14"/>
              </w:numPr>
            </w:pPr>
            <w:r>
              <w:rPr>
                <w:kern w:val="1"/>
                <w:szCs w:val="22"/>
              </w:rPr>
              <w:t>400</w:t>
            </w:r>
            <w:r>
              <w:rPr>
                <w:kern w:val="1"/>
                <w:szCs w:val="22"/>
              </w:rPr>
              <w:tab/>
            </w:r>
          </w:p>
          <w:p w:rsidR="0094100B" w:rsidRPr="00B539C4" w:rsidRDefault="0094100B" w:rsidP="008669AB">
            <w:pPr>
              <w:pStyle w:val="40a-MCAns2col"/>
              <w:numPr>
                <w:ilvl w:val="1"/>
                <w:numId w:val="14"/>
              </w:numPr>
            </w:pPr>
            <w:r>
              <w:rPr>
                <w:kern w:val="1"/>
                <w:szCs w:val="22"/>
              </w:rPr>
              <w:t>1000</w:t>
            </w:r>
          </w:p>
          <w:p w:rsidR="0094100B" w:rsidRDefault="0094100B" w:rsidP="0094100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94100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94100B">
            <w:pPr>
              <w:pStyle w:val="20-NumQuestion"/>
              <w:spacing w:before="120"/>
              <w:rPr>
                <w:kern w:val="1"/>
                <w:szCs w:val="22"/>
              </w:rPr>
            </w:pPr>
          </w:p>
        </w:tc>
      </w:tr>
      <w:tr w:rsidR="0094100B" w:rsidTr="0094100B">
        <w:tc>
          <w:tcPr>
            <w:tcW w:w="4788" w:type="dxa"/>
          </w:tcPr>
          <w:p w:rsidR="0094100B" w:rsidRPr="008669AB" w:rsidRDefault="00183181" w:rsidP="00531B33">
            <w:pPr>
              <w:pStyle w:val="20-NumQuestion"/>
              <w:numPr>
                <w:ilvl w:val="0"/>
                <w:numId w:val="3"/>
              </w:numPr>
              <w:spacing w:before="120"/>
              <w:rPr>
                <w:kern w:val="1"/>
                <w:szCs w:val="22"/>
              </w:rPr>
            </w:pPr>
            <w:r>
              <w:t xml:space="preserve"> </w:t>
            </w:r>
            <w:r w:rsidR="008669AB">
              <w:t>C</w:t>
            </w:r>
            <w:r w:rsidR="0094100B">
              <w:t xml:space="preserve">orey’s motorcycle gets 35 miles per gallon of gasoline. Write an expression for how many miles the motorcycle can travel with </w:t>
            </w:r>
            <w:r w:rsidR="0094100B">
              <w:rPr>
                <w:rStyle w:val="02-italic"/>
              </w:rPr>
              <w:t>g</w:t>
            </w:r>
            <w:r w:rsidR="0094100B">
              <w:t xml:space="preserve"> gallons of gasoline</w:t>
            </w:r>
          </w:p>
          <w:p w:rsidR="008669AB" w:rsidRDefault="008669AB" w:rsidP="008669AB">
            <w:pPr>
              <w:pStyle w:val="20-NumQuestion"/>
              <w:spacing w:before="120"/>
            </w:pPr>
          </w:p>
          <w:p w:rsidR="008669AB" w:rsidRDefault="008669AB" w:rsidP="008669AB">
            <w:pPr>
              <w:pStyle w:val="20-NumQuestion"/>
              <w:spacing w:before="120"/>
            </w:pPr>
          </w:p>
          <w:p w:rsidR="008669AB" w:rsidRDefault="008669AB" w:rsidP="008669AB">
            <w:pPr>
              <w:pStyle w:val="20-NumQuestion"/>
              <w:spacing w:before="120"/>
            </w:pPr>
          </w:p>
          <w:p w:rsidR="008669AB" w:rsidRDefault="008669AB" w:rsidP="008669AB">
            <w:pPr>
              <w:pStyle w:val="20-NumQuestion"/>
              <w:spacing w:before="120"/>
            </w:pPr>
          </w:p>
          <w:p w:rsidR="008669AB" w:rsidRPr="008669AB" w:rsidRDefault="008669AB" w:rsidP="008669AB">
            <w:pPr>
              <w:pStyle w:val="20-NumQuestion"/>
              <w:spacing w:before="120"/>
              <w:rPr>
                <w:b/>
              </w:rPr>
            </w:pPr>
            <w:r w:rsidRPr="008669AB">
              <w:rPr>
                <w:b/>
              </w:rPr>
              <w:t>__________________</w:t>
            </w: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</w:tc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spacing w:before="120"/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 xml:space="preserve"> </w:t>
            </w:r>
            <w:r w:rsidR="008669AB">
              <w:rPr>
                <w:kern w:val="1"/>
                <w:szCs w:val="22"/>
              </w:rPr>
              <w:t>W</w:t>
            </w:r>
            <w:r w:rsidR="0094100B">
              <w:rPr>
                <w:kern w:val="1"/>
                <w:szCs w:val="22"/>
              </w:rPr>
              <w:t>rite the math equation to represent “A number increased by 12 is equal to 27”.  Do not solve the equation.</w:t>
            </w: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ind w:left="0" w:firstLine="0"/>
              <w:rPr>
                <w:kern w:val="1"/>
                <w:szCs w:val="22"/>
              </w:rPr>
            </w:pPr>
            <w:r w:rsidRPr="008669AB">
              <w:rPr>
                <w:b/>
              </w:rPr>
              <w:t>__________________</w:t>
            </w:r>
          </w:p>
        </w:tc>
      </w:tr>
      <w:tr w:rsidR="0094100B" w:rsidTr="0094100B">
        <w:tc>
          <w:tcPr>
            <w:tcW w:w="4788" w:type="dxa"/>
          </w:tcPr>
          <w:p w:rsidR="0094100B" w:rsidRDefault="00183181" w:rsidP="00531B33">
            <w:pPr>
              <w:pStyle w:val="20-NumQuestion"/>
              <w:numPr>
                <w:ilvl w:val="0"/>
                <w:numId w:val="3"/>
              </w:numPr>
              <w:spacing w:before="120"/>
              <w:rPr>
                <w:kern w:val="1"/>
                <w:szCs w:val="22"/>
              </w:rPr>
            </w:pPr>
            <w:r>
              <w:rPr>
                <w:kern w:val="1"/>
                <w:szCs w:val="22"/>
              </w:rPr>
              <w:t xml:space="preserve"> </w:t>
            </w:r>
            <w:r w:rsidR="008669AB">
              <w:rPr>
                <w:kern w:val="1"/>
                <w:szCs w:val="22"/>
              </w:rPr>
              <w:t>W</w:t>
            </w:r>
            <w:r w:rsidR="0094100B">
              <w:rPr>
                <w:kern w:val="1"/>
                <w:szCs w:val="22"/>
              </w:rPr>
              <w:t xml:space="preserve">rite the math equation to represent “Seven less than twice a number is three”.  Do not </w:t>
            </w:r>
            <w:proofErr w:type="gramStart"/>
            <w:r w:rsidR="0094100B">
              <w:rPr>
                <w:kern w:val="1"/>
                <w:szCs w:val="22"/>
              </w:rPr>
              <w:t>Solve</w:t>
            </w:r>
            <w:proofErr w:type="gramEnd"/>
            <w:r w:rsidR="0094100B">
              <w:rPr>
                <w:kern w:val="1"/>
                <w:szCs w:val="22"/>
              </w:rPr>
              <w:t xml:space="preserve"> the equation.</w:t>
            </w: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  <w:p w:rsidR="008669AB" w:rsidRDefault="008669AB" w:rsidP="008669AB">
            <w:pPr>
              <w:pStyle w:val="20-NumQuestion"/>
              <w:spacing w:before="120"/>
              <w:rPr>
                <w:b/>
              </w:rPr>
            </w:pPr>
            <w:r w:rsidRPr="008669AB">
              <w:rPr>
                <w:b/>
              </w:rPr>
              <w:t>__________________</w:t>
            </w: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</w:p>
        </w:tc>
        <w:tc>
          <w:tcPr>
            <w:tcW w:w="4788" w:type="dxa"/>
          </w:tcPr>
          <w:p w:rsidR="0094100B" w:rsidRPr="008669AB" w:rsidRDefault="00183181" w:rsidP="00531B33">
            <w:pPr>
              <w:pStyle w:val="20-NumQuestion"/>
              <w:numPr>
                <w:ilvl w:val="0"/>
                <w:numId w:val="3"/>
              </w:numPr>
              <w:spacing w:before="120"/>
              <w:rPr>
                <w:kern w:val="1"/>
                <w:szCs w:val="22"/>
              </w:rPr>
            </w:pPr>
            <w:r>
              <w:t xml:space="preserve"> I</w:t>
            </w:r>
            <w:r w:rsidR="008669AB">
              <w:t>f 9</w:t>
            </w:r>
            <w:r w:rsidR="008669AB">
              <w:rPr>
                <w:rStyle w:val="02-italic"/>
              </w:rPr>
              <w:t>x</w:t>
            </w:r>
            <w:r w:rsidR="008669AB">
              <w:t xml:space="preserve"> </w:t>
            </w:r>
            <w:r w:rsidR="008669AB">
              <w:rPr>
                <w:rFonts w:ascii="Symbol" w:hAnsi="Symbol"/>
              </w:rPr>
              <w:sym w:font="Symbol" w:char="F02D"/>
            </w:r>
            <w:r w:rsidR="008669AB">
              <w:t xml:space="preserve"> 13 </w:t>
            </w:r>
            <w:r w:rsidR="008669AB">
              <w:rPr>
                <w:rFonts w:ascii="Symbol" w:hAnsi="Symbol"/>
              </w:rPr>
              <w:t></w:t>
            </w:r>
            <w:r w:rsidR="008669AB">
              <w:t xml:space="preserve"> </w:t>
            </w:r>
            <w:r w:rsidR="008669AB">
              <w:rPr>
                <w:rFonts w:ascii="Symbol" w:hAnsi="Symbol"/>
              </w:rPr>
              <w:sym w:font="Symbol" w:char="F02D"/>
            </w:r>
            <w:r w:rsidR="008669AB">
              <w:t xml:space="preserve">31, find the value of </w:t>
            </w:r>
            <w:r w:rsidR="008669AB">
              <w:rPr>
                <w:rStyle w:val="02-italic"/>
              </w:rPr>
              <w:t>x</w:t>
            </w:r>
            <w:r w:rsidR="008669AB">
              <w:t xml:space="preserve"> </w:t>
            </w:r>
            <w:r w:rsidR="008669AB">
              <w:rPr>
                <w:rFonts w:ascii="Symbol" w:hAnsi="Symbol"/>
              </w:rPr>
              <w:sym w:font="Symbol" w:char="F02D"/>
            </w:r>
            <w:r w:rsidR="008669AB">
              <w:t xml:space="preserve"> 8.</w:t>
            </w:r>
          </w:p>
          <w:p w:rsidR="008669AB" w:rsidRDefault="008669AB" w:rsidP="008669AB">
            <w:pPr>
              <w:pStyle w:val="20-NumQuestion"/>
              <w:spacing w:before="120"/>
            </w:pPr>
          </w:p>
          <w:p w:rsidR="008669AB" w:rsidRDefault="008669AB" w:rsidP="008669AB">
            <w:pPr>
              <w:pStyle w:val="20-NumQuestion"/>
              <w:spacing w:before="120"/>
            </w:pPr>
          </w:p>
          <w:p w:rsidR="008669AB" w:rsidRDefault="008669AB" w:rsidP="008669AB">
            <w:pPr>
              <w:pStyle w:val="20-NumQuestion"/>
              <w:spacing w:before="120"/>
            </w:pPr>
          </w:p>
          <w:p w:rsidR="008669AB" w:rsidRDefault="008669AB" w:rsidP="008669AB">
            <w:pPr>
              <w:pStyle w:val="20-NumQuestion"/>
              <w:spacing w:before="120"/>
            </w:pPr>
          </w:p>
          <w:p w:rsidR="008669AB" w:rsidRDefault="008669AB" w:rsidP="008669AB">
            <w:pPr>
              <w:pStyle w:val="20-NumQuestion"/>
              <w:spacing w:before="120"/>
            </w:pPr>
          </w:p>
          <w:p w:rsidR="008669AB" w:rsidRDefault="008669AB" w:rsidP="008669AB">
            <w:pPr>
              <w:pStyle w:val="20-NumQuestion"/>
              <w:spacing w:before="120"/>
              <w:ind w:left="0" w:firstLine="0"/>
            </w:pPr>
          </w:p>
          <w:p w:rsidR="008669AB" w:rsidRDefault="008669AB" w:rsidP="008669AB">
            <w:pPr>
              <w:pStyle w:val="20-NumQuestion"/>
              <w:spacing w:before="120"/>
              <w:rPr>
                <w:kern w:val="1"/>
                <w:szCs w:val="22"/>
              </w:rPr>
            </w:pPr>
            <w:r w:rsidRPr="008669AB">
              <w:rPr>
                <w:b/>
              </w:rPr>
              <w:t>__________________</w:t>
            </w:r>
          </w:p>
        </w:tc>
      </w:tr>
    </w:tbl>
    <w:p w:rsidR="0094100B" w:rsidRDefault="0094100B"/>
    <w:p w:rsidR="0094100B" w:rsidRDefault="0094100B" w:rsidP="0094100B">
      <w:r>
        <w:lastRenderedPageBreak/>
        <w:t xml:space="preserve">Part B (4 </w:t>
      </w:r>
      <w:proofErr w:type="spellStart"/>
      <w:r>
        <w:t>pts</w:t>
      </w:r>
      <w:proofErr w:type="spellEnd"/>
      <w:r>
        <w:t xml:space="preserve"> each) Solve the following equations. Please do not use a Calculator.  Answer each question carefully.  SHOW ALL WORK for full credi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36"/>
        <w:gridCol w:w="3699"/>
        <w:gridCol w:w="2741"/>
      </w:tblGrid>
      <w:tr w:rsidR="0094100B" w:rsidRPr="00183181" w:rsidTr="00CA783E">
        <w:tc>
          <w:tcPr>
            <w:tcW w:w="3136" w:type="dxa"/>
          </w:tcPr>
          <w:p w:rsidR="0094100B" w:rsidRPr="00183181" w:rsidRDefault="0094100B" w:rsidP="004621D6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sz w:val="24"/>
                <w:szCs w:val="24"/>
              </w:rPr>
              <w:sym w:font="Symbol" w:char="F02D"/>
            </w:r>
            <w:r w:rsidRPr="00183181">
              <w:rPr>
                <w:sz w:val="24"/>
                <w:szCs w:val="24"/>
              </w:rPr>
              <w:t xml:space="preserve">7 </w:t>
            </w:r>
            <w:r w:rsidRPr="00183181">
              <w:rPr>
                <w:rFonts w:ascii="Symbol" w:hAnsi="Symbol"/>
                <w:sz w:val="24"/>
                <w:szCs w:val="24"/>
              </w:rPr>
              <w:t></w:t>
            </w:r>
            <w:r w:rsidRPr="00183181">
              <w:rPr>
                <w:sz w:val="24"/>
                <w:szCs w:val="24"/>
              </w:rPr>
              <w:t xml:space="preserve"> 4</w:t>
            </w:r>
            <w:r w:rsidRPr="00183181">
              <w:rPr>
                <w:rStyle w:val="02-italic"/>
                <w:sz w:val="24"/>
                <w:szCs w:val="24"/>
              </w:rPr>
              <w:t>y</w:t>
            </w:r>
            <w:r w:rsidRPr="00183181">
              <w:rPr>
                <w:sz w:val="24"/>
                <w:szCs w:val="24"/>
              </w:rPr>
              <w:t xml:space="preserve"> </w:t>
            </w:r>
            <w:r w:rsidRPr="00183181">
              <w:rPr>
                <w:rFonts w:ascii="Symbol" w:hAnsi="Symbol"/>
                <w:sz w:val="24"/>
                <w:szCs w:val="24"/>
              </w:rPr>
              <w:t></w:t>
            </w:r>
            <w:r w:rsidRPr="00183181">
              <w:rPr>
                <w:sz w:val="24"/>
                <w:szCs w:val="24"/>
              </w:rPr>
              <w:t xml:space="preserve"> 9</w:t>
            </w: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4621D6" w:rsidRDefault="004621D6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Pr="00183181" w:rsidRDefault="00183181" w:rsidP="004621D6">
            <w:pPr>
              <w:rPr>
                <w:sz w:val="24"/>
                <w:szCs w:val="24"/>
              </w:rPr>
            </w:pP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CA783E" w:rsidRDefault="00CA783E" w:rsidP="004621D6">
            <w:pPr>
              <w:rPr>
                <w:sz w:val="24"/>
                <w:szCs w:val="24"/>
              </w:rPr>
            </w:pPr>
          </w:p>
          <w:p w:rsidR="00183181" w:rsidRPr="00183181" w:rsidRDefault="00183181" w:rsidP="004621D6">
            <w:pPr>
              <w:rPr>
                <w:sz w:val="24"/>
                <w:szCs w:val="24"/>
              </w:rPr>
            </w:pPr>
          </w:p>
          <w:p w:rsidR="00A66BD0" w:rsidRPr="00183181" w:rsidRDefault="00A66BD0" w:rsidP="004621D6">
            <w:pPr>
              <w:rPr>
                <w:sz w:val="24"/>
                <w:szCs w:val="24"/>
              </w:rPr>
            </w:pPr>
          </w:p>
          <w:p w:rsidR="00A66BD0" w:rsidRPr="00183181" w:rsidRDefault="00A66BD0" w:rsidP="004621D6">
            <w:pPr>
              <w:rPr>
                <w:sz w:val="24"/>
                <w:szCs w:val="24"/>
              </w:rPr>
            </w:pPr>
          </w:p>
        </w:tc>
        <w:tc>
          <w:tcPr>
            <w:tcW w:w="3699" w:type="dxa"/>
          </w:tcPr>
          <w:p w:rsidR="0094100B" w:rsidRPr="00183181" w:rsidRDefault="0094100B" w:rsidP="004621D6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sz w:val="24"/>
                <w:szCs w:val="24"/>
              </w:rPr>
              <w:t xml:space="preserve">6.5 </w:t>
            </w:r>
            <w:r w:rsidRPr="00183181">
              <w:rPr>
                <w:rFonts w:ascii="Symbol" w:hAnsi="Symbol"/>
                <w:sz w:val="24"/>
                <w:szCs w:val="24"/>
              </w:rPr>
              <w:t></w:t>
            </w:r>
            <w:r w:rsidRPr="00183181">
              <w:rPr>
                <w:sz w:val="24"/>
                <w:szCs w:val="24"/>
              </w:rPr>
              <w:t xml:space="preserve"> 2.5</w:t>
            </w:r>
            <w:r w:rsidRPr="00183181">
              <w:rPr>
                <w:rStyle w:val="02-italic"/>
                <w:sz w:val="24"/>
                <w:szCs w:val="24"/>
              </w:rPr>
              <w:t>r</w:t>
            </w:r>
            <w:r w:rsidRPr="00183181">
              <w:rPr>
                <w:sz w:val="24"/>
                <w:szCs w:val="24"/>
              </w:rPr>
              <w:t xml:space="preserve"> </w:t>
            </w:r>
            <w:r w:rsidRPr="00183181">
              <w:rPr>
                <w:rFonts w:ascii="Symbol" w:hAnsi="Symbol"/>
                <w:sz w:val="24"/>
                <w:szCs w:val="24"/>
              </w:rPr>
              <w:sym w:font="Symbol" w:char="F02D"/>
            </w:r>
            <w:r w:rsidRPr="00183181">
              <w:rPr>
                <w:sz w:val="24"/>
                <w:szCs w:val="24"/>
              </w:rPr>
              <w:t xml:space="preserve"> 11</w:t>
            </w:r>
          </w:p>
        </w:tc>
        <w:tc>
          <w:tcPr>
            <w:tcW w:w="2741" w:type="dxa"/>
          </w:tcPr>
          <w:p w:rsidR="0094100B" w:rsidRPr="00183181" w:rsidRDefault="0094100B" w:rsidP="004621D6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rFonts w:ascii="Symbol" w:hAnsi="Symbol"/>
                <w:sz w:val="24"/>
                <w:szCs w:val="24"/>
              </w:rPr>
              <w:sym w:font="Symbol" w:char="F02D"/>
            </w:r>
            <w:r w:rsidRPr="00183181">
              <w:rPr>
                <w:sz w:val="24"/>
                <w:szCs w:val="24"/>
              </w:rPr>
              <w:t>5</w:t>
            </w:r>
            <w:r w:rsidRPr="00183181">
              <w:rPr>
                <w:rStyle w:val="02-italic"/>
                <w:sz w:val="24"/>
                <w:szCs w:val="24"/>
              </w:rPr>
              <w:t>v</w:t>
            </w:r>
            <w:r w:rsidRPr="00183181">
              <w:rPr>
                <w:sz w:val="24"/>
                <w:szCs w:val="24"/>
              </w:rPr>
              <w:t xml:space="preserve"> </w:t>
            </w:r>
            <w:r w:rsidRPr="00183181">
              <w:rPr>
                <w:rFonts w:ascii="Symbol" w:hAnsi="Symbol"/>
                <w:sz w:val="24"/>
                <w:szCs w:val="24"/>
              </w:rPr>
              <w:t></w:t>
            </w:r>
            <w:r w:rsidRPr="00183181">
              <w:rPr>
                <w:sz w:val="24"/>
                <w:szCs w:val="24"/>
              </w:rPr>
              <w:t xml:space="preserve"> 6</w:t>
            </w:r>
            <w:r w:rsidRPr="00183181">
              <w:rPr>
                <w:rStyle w:val="02-italic"/>
                <w:sz w:val="24"/>
                <w:szCs w:val="24"/>
              </w:rPr>
              <w:t>v</w:t>
            </w:r>
            <w:r w:rsidRPr="00183181">
              <w:rPr>
                <w:sz w:val="24"/>
                <w:szCs w:val="24"/>
              </w:rPr>
              <w:t xml:space="preserve"> </w:t>
            </w:r>
            <w:r w:rsidRPr="00183181">
              <w:rPr>
                <w:rFonts w:ascii="Symbol" w:hAnsi="Symbol"/>
                <w:sz w:val="24"/>
                <w:szCs w:val="24"/>
              </w:rPr>
              <w:t></w:t>
            </w:r>
            <w:r w:rsidRPr="00183181">
              <w:rPr>
                <w:sz w:val="24"/>
                <w:szCs w:val="24"/>
              </w:rPr>
              <w:t xml:space="preserve"> 5 </w:t>
            </w:r>
            <w:r w:rsidRPr="00183181">
              <w:rPr>
                <w:rFonts w:ascii="Symbol" w:hAnsi="Symbol"/>
                <w:sz w:val="24"/>
                <w:szCs w:val="24"/>
              </w:rPr>
              <w:sym w:font="Symbol" w:char="F02D"/>
            </w:r>
            <w:r w:rsidRPr="00183181">
              <w:rPr>
                <w:sz w:val="24"/>
                <w:szCs w:val="24"/>
              </w:rPr>
              <w:t xml:space="preserve"> </w:t>
            </w:r>
            <w:r w:rsidRPr="00183181">
              <w:rPr>
                <w:rStyle w:val="02-italic"/>
                <w:sz w:val="24"/>
                <w:szCs w:val="24"/>
              </w:rPr>
              <w:t>v</w:t>
            </w:r>
          </w:p>
        </w:tc>
      </w:tr>
      <w:tr w:rsidR="0094100B" w:rsidRPr="00183181" w:rsidTr="00CA783E">
        <w:tc>
          <w:tcPr>
            <w:tcW w:w="3136" w:type="dxa"/>
          </w:tcPr>
          <w:p w:rsidR="0094100B" w:rsidRPr="00183181" w:rsidRDefault="0094100B" w:rsidP="004621D6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rFonts w:ascii="Symbol" w:hAnsi="Symbol"/>
                <w:sz w:val="24"/>
                <w:szCs w:val="24"/>
              </w:rPr>
              <w:sym w:font="Symbol" w:char="F02D"/>
            </w:r>
            <w:r w:rsidRPr="00183181">
              <w:rPr>
                <w:sz w:val="24"/>
                <w:szCs w:val="24"/>
              </w:rPr>
              <w:t>3(</w:t>
            </w:r>
            <w:r w:rsidRPr="00183181">
              <w:rPr>
                <w:rStyle w:val="02-italic"/>
                <w:sz w:val="24"/>
                <w:szCs w:val="24"/>
              </w:rPr>
              <w:t>b</w:t>
            </w:r>
            <w:r w:rsidRPr="00183181">
              <w:rPr>
                <w:sz w:val="24"/>
                <w:szCs w:val="24"/>
              </w:rPr>
              <w:t xml:space="preserve"> </w:t>
            </w:r>
            <w:r w:rsidRPr="00183181">
              <w:rPr>
                <w:rFonts w:ascii="Symbol" w:hAnsi="Symbol"/>
                <w:sz w:val="24"/>
                <w:szCs w:val="24"/>
              </w:rPr>
              <w:t></w:t>
            </w:r>
            <w:r w:rsidRPr="00183181">
              <w:rPr>
                <w:sz w:val="24"/>
                <w:szCs w:val="24"/>
              </w:rPr>
              <w:t xml:space="preserve"> 9) </w:t>
            </w:r>
            <w:r w:rsidRPr="00183181">
              <w:rPr>
                <w:rFonts w:ascii="Symbol" w:hAnsi="Symbol"/>
                <w:sz w:val="24"/>
                <w:szCs w:val="24"/>
              </w:rPr>
              <w:t></w:t>
            </w:r>
            <w:r w:rsidRPr="00183181">
              <w:rPr>
                <w:sz w:val="24"/>
                <w:szCs w:val="24"/>
              </w:rPr>
              <w:t xml:space="preserve"> </w:t>
            </w:r>
            <w:r w:rsidRPr="00183181">
              <w:rPr>
                <w:rFonts w:ascii="Symbol" w:hAnsi="Symbol"/>
                <w:sz w:val="24"/>
                <w:szCs w:val="24"/>
              </w:rPr>
              <w:sym w:font="Symbol" w:char="F02D"/>
            </w:r>
            <w:r w:rsidRPr="00183181">
              <w:rPr>
                <w:sz w:val="24"/>
                <w:szCs w:val="24"/>
              </w:rPr>
              <w:t>6</w:t>
            </w: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CA783E" w:rsidRPr="00183181" w:rsidRDefault="00CA783E" w:rsidP="004621D6">
            <w:pPr>
              <w:rPr>
                <w:sz w:val="24"/>
                <w:szCs w:val="24"/>
              </w:rPr>
            </w:pPr>
          </w:p>
          <w:p w:rsidR="00CA783E" w:rsidRPr="00183181" w:rsidRDefault="00CA783E" w:rsidP="004621D6">
            <w:pPr>
              <w:rPr>
                <w:sz w:val="24"/>
                <w:szCs w:val="24"/>
              </w:rPr>
            </w:pPr>
          </w:p>
          <w:p w:rsidR="00A66BD0" w:rsidRDefault="00A66BD0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Pr="00183181" w:rsidRDefault="00183181" w:rsidP="004621D6">
            <w:pPr>
              <w:rPr>
                <w:sz w:val="24"/>
                <w:szCs w:val="24"/>
              </w:rPr>
            </w:pPr>
          </w:p>
          <w:p w:rsidR="00A66BD0" w:rsidRPr="00183181" w:rsidRDefault="00A66BD0" w:rsidP="004621D6">
            <w:pPr>
              <w:rPr>
                <w:sz w:val="24"/>
                <w:szCs w:val="24"/>
              </w:rPr>
            </w:pPr>
          </w:p>
        </w:tc>
        <w:tc>
          <w:tcPr>
            <w:tcW w:w="3699" w:type="dxa"/>
          </w:tcPr>
          <w:p w:rsidR="00CA783E" w:rsidRPr="00183181" w:rsidRDefault="00CA783E" w:rsidP="00CA783E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m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</w:tc>
        <w:tc>
          <w:tcPr>
            <w:tcW w:w="2741" w:type="dxa"/>
          </w:tcPr>
          <w:p w:rsidR="00CA783E" w:rsidRPr="00183181" w:rsidRDefault="00CA783E" w:rsidP="00CA783E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-15=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</w:tc>
      </w:tr>
      <w:tr w:rsidR="0094100B" w:rsidRPr="00183181" w:rsidTr="00CA783E">
        <w:tc>
          <w:tcPr>
            <w:tcW w:w="3136" w:type="dxa"/>
          </w:tcPr>
          <w:p w:rsidR="0094100B" w:rsidRPr="00183181" w:rsidRDefault="004621D6" w:rsidP="004621D6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sz w:val="24"/>
                <w:szCs w:val="24"/>
              </w:rPr>
              <w:t>8 – (t – 5) = 0</w:t>
            </w: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4621D6" w:rsidRPr="00183181" w:rsidRDefault="004621D6" w:rsidP="004621D6">
            <w:pPr>
              <w:rPr>
                <w:sz w:val="24"/>
                <w:szCs w:val="24"/>
              </w:rPr>
            </w:pPr>
          </w:p>
          <w:p w:rsidR="00CA783E" w:rsidRPr="00183181" w:rsidRDefault="00CA783E" w:rsidP="004621D6">
            <w:pPr>
              <w:rPr>
                <w:sz w:val="24"/>
                <w:szCs w:val="24"/>
              </w:rPr>
            </w:pPr>
          </w:p>
          <w:p w:rsidR="00A66BD0" w:rsidRDefault="00A66BD0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Default="00183181" w:rsidP="004621D6">
            <w:pPr>
              <w:rPr>
                <w:sz w:val="24"/>
                <w:szCs w:val="24"/>
              </w:rPr>
            </w:pPr>
          </w:p>
          <w:p w:rsidR="00183181" w:rsidRPr="00183181" w:rsidRDefault="00183181" w:rsidP="004621D6">
            <w:pPr>
              <w:rPr>
                <w:sz w:val="24"/>
                <w:szCs w:val="24"/>
              </w:rPr>
            </w:pPr>
          </w:p>
          <w:p w:rsidR="00A66BD0" w:rsidRPr="00183181" w:rsidRDefault="00A66BD0" w:rsidP="004621D6">
            <w:pPr>
              <w:rPr>
                <w:sz w:val="24"/>
                <w:szCs w:val="24"/>
              </w:rPr>
            </w:pPr>
          </w:p>
        </w:tc>
        <w:tc>
          <w:tcPr>
            <w:tcW w:w="3699" w:type="dxa"/>
          </w:tcPr>
          <w:p w:rsidR="006404A9" w:rsidRPr="00183181" w:rsidRDefault="006404A9" w:rsidP="006404A9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</w:p>
          <w:p w:rsidR="0094100B" w:rsidRPr="00183181" w:rsidRDefault="006404A9" w:rsidP="00207588">
            <w:pPr>
              <w:pStyle w:val="ListParagraph"/>
              <w:ind w:left="72"/>
              <w:rPr>
                <w:sz w:val="24"/>
                <w:szCs w:val="24"/>
              </w:rPr>
            </w:pPr>
            <w:r w:rsidRPr="00183181">
              <w:rPr>
                <w:rFonts w:ascii="Arial" w:hAnsi="Arial" w:cs="Arial"/>
                <w:sz w:val="24"/>
                <w:szCs w:val="24"/>
              </w:rPr>
              <w:t xml:space="preserve">      2(a + </w:t>
            </w:r>
            <w:r w:rsidR="00207588">
              <w:rPr>
                <w:rFonts w:ascii="Arial" w:hAnsi="Arial" w:cs="Arial"/>
                <w:sz w:val="24"/>
                <w:szCs w:val="24"/>
              </w:rPr>
              <w:t>3</w:t>
            </w:r>
            <w:r w:rsidRPr="00183181">
              <w:rPr>
                <w:rFonts w:ascii="Arial" w:hAnsi="Arial" w:cs="Arial"/>
                <w:sz w:val="24"/>
                <w:szCs w:val="24"/>
              </w:rPr>
              <w:t>)=7 – (3 – 2a)</w:t>
            </w:r>
          </w:p>
        </w:tc>
        <w:tc>
          <w:tcPr>
            <w:tcW w:w="2741" w:type="dxa"/>
          </w:tcPr>
          <w:p w:rsidR="0094100B" w:rsidRPr="00183181" w:rsidRDefault="0094100B" w:rsidP="004621D6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sz w:val="24"/>
                <w:szCs w:val="24"/>
              </w:rPr>
              <w:t>Solve for  f</w:t>
            </w:r>
          </w:p>
          <w:p w:rsidR="0094100B" w:rsidRPr="00183181" w:rsidRDefault="004621D6" w:rsidP="004621D6">
            <w:pPr>
              <w:pStyle w:val="ListParagraph"/>
              <w:ind w:left="72"/>
              <w:rPr>
                <w:sz w:val="24"/>
                <w:szCs w:val="24"/>
              </w:rPr>
            </w:pPr>
            <w:r w:rsidRPr="00183181">
              <w:rPr>
                <w:sz w:val="24"/>
                <w:szCs w:val="24"/>
              </w:rPr>
              <w:t xml:space="preserve">      </w:t>
            </w:r>
            <w:r w:rsidR="0094100B" w:rsidRPr="00183181">
              <w:rPr>
                <w:sz w:val="24"/>
                <w:szCs w:val="24"/>
              </w:rPr>
              <w:sym w:font="Symbol" w:char="F02D"/>
            </w:r>
            <w:r w:rsidR="0094100B" w:rsidRPr="00183181">
              <w:rPr>
                <w:sz w:val="24"/>
                <w:szCs w:val="24"/>
              </w:rPr>
              <w:t>3</w:t>
            </w:r>
            <w:r w:rsidR="0094100B" w:rsidRPr="00183181">
              <w:rPr>
                <w:rStyle w:val="02-italic"/>
                <w:sz w:val="24"/>
                <w:szCs w:val="24"/>
              </w:rPr>
              <w:t>f</w:t>
            </w:r>
            <w:r w:rsidR="0094100B" w:rsidRPr="00183181">
              <w:rPr>
                <w:sz w:val="24"/>
                <w:szCs w:val="24"/>
              </w:rPr>
              <w:t xml:space="preserve"> </w:t>
            </w:r>
            <w:r w:rsidR="0094100B" w:rsidRPr="00183181">
              <w:rPr>
                <w:sz w:val="24"/>
                <w:szCs w:val="24"/>
              </w:rPr>
              <w:sym w:font="Symbol" w:char="F03D"/>
            </w:r>
            <w:r w:rsidR="0094100B" w:rsidRPr="00183181">
              <w:rPr>
                <w:sz w:val="24"/>
                <w:szCs w:val="24"/>
              </w:rPr>
              <w:t xml:space="preserve"> </w:t>
            </w:r>
            <w:r w:rsidR="0094100B" w:rsidRPr="00183181">
              <w:rPr>
                <w:rStyle w:val="02-italic"/>
                <w:sz w:val="24"/>
                <w:szCs w:val="24"/>
              </w:rPr>
              <w:t>g</w:t>
            </w:r>
          </w:p>
        </w:tc>
      </w:tr>
      <w:tr w:rsidR="006404A9" w:rsidRPr="00183181" w:rsidTr="00CA783E">
        <w:tc>
          <w:tcPr>
            <w:tcW w:w="3136" w:type="dxa"/>
          </w:tcPr>
          <w:p w:rsidR="006404A9" w:rsidRPr="00183181" w:rsidRDefault="006404A9" w:rsidP="004621D6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sz w:val="24"/>
                <w:szCs w:val="24"/>
              </w:rPr>
              <w:lastRenderedPageBreak/>
              <w:t>Solve for h</w:t>
            </w:r>
          </w:p>
          <w:p w:rsidR="006404A9" w:rsidRPr="00183181" w:rsidRDefault="006404A9" w:rsidP="00CA783E">
            <w:pPr>
              <w:pStyle w:val="ListParagraph"/>
              <w:ind w:left="72"/>
              <w:rPr>
                <w:sz w:val="24"/>
                <w:szCs w:val="24"/>
                <w:lang w:val="nb-NO"/>
              </w:rPr>
            </w:pPr>
            <w:r w:rsidRPr="00183181">
              <w:rPr>
                <w:sz w:val="24"/>
                <w:szCs w:val="24"/>
                <w:lang w:val="nb-NO"/>
              </w:rPr>
              <w:t xml:space="preserve">         5</w:t>
            </w:r>
            <w:r w:rsidRPr="00183181">
              <w:rPr>
                <w:rStyle w:val="02-italic"/>
                <w:sz w:val="24"/>
                <w:szCs w:val="24"/>
                <w:lang w:val="nb-NO"/>
              </w:rPr>
              <w:t>h</w:t>
            </w:r>
            <w:r w:rsidRPr="00183181">
              <w:rPr>
                <w:sz w:val="24"/>
                <w:szCs w:val="24"/>
                <w:lang w:val="nb-NO"/>
              </w:rPr>
              <w:t xml:space="preserve"> </w:t>
            </w:r>
            <w:r w:rsidRPr="00183181">
              <w:rPr>
                <w:sz w:val="24"/>
                <w:szCs w:val="24"/>
              </w:rPr>
              <w:sym w:font="Symbol" w:char="F02D"/>
            </w:r>
            <w:r w:rsidRPr="00183181">
              <w:rPr>
                <w:sz w:val="24"/>
                <w:szCs w:val="24"/>
                <w:lang w:val="nb-NO"/>
              </w:rPr>
              <w:t xml:space="preserve"> </w:t>
            </w:r>
            <w:r w:rsidRPr="00183181">
              <w:rPr>
                <w:rStyle w:val="02-italic"/>
                <w:sz w:val="24"/>
                <w:szCs w:val="24"/>
                <w:lang w:val="nb-NO"/>
              </w:rPr>
              <w:t>g</w:t>
            </w:r>
            <w:r w:rsidRPr="00183181">
              <w:rPr>
                <w:sz w:val="24"/>
                <w:szCs w:val="24"/>
                <w:lang w:val="nb-NO"/>
              </w:rPr>
              <w:t xml:space="preserve"> </w:t>
            </w:r>
            <w:r w:rsidRPr="00183181">
              <w:rPr>
                <w:sz w:val="24"/>
                <w:szCs w:val="24"/>
              </w:rPr>
              <w:sym w:font="Symbol" w:char="F03D"/>
            </w:r>
            <w:r w:rsidRPr="00183181">
              <w:rPr>
                <w:sz w:val="24"/>
                <w:szCs w:val="24"/>
                <w:lang w:val="nb-NO"/>
              </w:rPr>
              <w:t xml:space="preserve"> </w:t>
            </w:r>
            <w:r w:rsidRPr="00183181">
              <w:rPr>
                <w:rStyle w:val="02-italic"/>
                <w:sz w:val="24"/>
                <w:szCs w:val="24"/>
                <w:lang w:val="nb-NO"/>
              </w:rPr>
              <w:t>jk</w:t>
            </w:r>
            <w:r w:rsidRPr="00183181">
              <w:rPr>
                <w:sz w:val="24"/>
                <w:szCs w:val="24"/>
                <w:lang w:val="nb-NO"/>
              </w:rPr>
              <w:t xml:space="preserve"> </w:t>
            </w:r>
          </w:p>
          <w:p w:rsidR="006404A9" w:rsidRPr="00183181" w:rsidRDefault="006404A9" w:rsidP="00CA783E">
            <w:pPr>
              <w:pStyle w:val="ListParagraph"/>
              <w:ind w:left="72"/>
              <w:rPr>
                <w:sz w:val="24"/>
                <w:szCs w:val="24"/>
                <w:lang w:val="nb-NO"/>
              </w:rPr>
            </w:pPr>
          </w:p>
          <w:p w:rsidR="006404A9" w:rsidRPr="00183181" w:rsidRDefault="006404A9" w:rsidP="00CA783E">
            <w:pPr>
              <w:pStyle w:val="ListParagraph"/>
              <w:ind w:left="72"/>
              <w:rPr>
                <w:sz w:val="24"/>
                <w:szCs w:val="24"/>
                <w:lang w:val="nb-NO"/>
              </w:rPr>
            </w:pPr>
          </w:p>
          <w:p w:rsidR="006404A9" w:rsidRPr="00183181" w:rsidRDefault="006404A9" w:rsidP="00CA783E">
            <w:pPr>
              <w:pStyle w:val="ListParagraph"/>
              <w:ind w:left="72"/>
              <w:rPr>
                <w:sz w:val="24"/>
                <w:szCs w:val="24"/>
                <w:lang w:val="nb-NO"/>
              </w:rPr>
            </w:pPr>
          </w:p>
          <w:p w:rsidR="006404A9" w:rsidRPr="00183181" w:rsidRDefault="006404A9" w:rsidP="00CA783E">
            <w:pPr>
              <w:pStyle w:val="ListParagraph"/>
              <w:ind w:left="72"/>
              <w:rPr>
                <w:sz w:val="24"/>
                <w:szCs w:val="24"/>
                <w:lang w:val="nb-NO"/>
              </w:rPr>
            </w:pPr>
          </w:p>
          <w:p w:rsidR="006404A9" w:rsidRPr="00183181" w:rsidRDefault="006404A9" w:rsidP="00CA783E">
            <w:pPr>
              <w:pStyle w:val="ListParagraph"/>
              <w:ind w:left="72"/>
              <w:rPr>
                <w:sz w:val="24"/>
                <w:szCs w:val="24"/>
              </w:rPr>
            </w:pPr>
          </w:p>
          <w:p w:rsidR="006404A9" w:rsidRDefault="006404A9" w:rsidP="00CA783E">
            <w:pPr>
              <w:pStyle w:val="ListParagraph"/>
              <w:ind w:left="72"/>
              <w:rPr>
                <w:sz w:val="24"/>
                <w:szCs w:val="24"/>
              </w:rPr>
            </w:pPr>
          </w:p>
          <w:p w:rsidR="00183181" w:rsidRDefault="00183181" w:rsidP="00CA783E">
            <w:pPr>
              <w:pStyle w:val="ListParagraph"/>
              <w:ind w:left="72"/>
              <w:rPr>
                <w:sz w:val="24"/>
                <w:szCs w:val="24"/>
              </w:rPr>
            </w:pPr>
          </w:p>
          <w:p w:rsidR="00183181" w:rsidRDefault="00183181" w:rsidP="00CA783E">
            <w:pPr>
              <w:pStyle w:val="ListParagraph"/>
              <w:ind w:left="72"/>
              <w:rPr>
                <w:sz w:val="24"/>
                <w:szCs w:val="24"/>
              </w:rPr>
            </w:pPr>
          </w:p>
          <w:p w:rsidR="00183181" w:rsidRDefault="00183181" w:rsidP="00CA783E">
            <w:pPr>
              <w:pStyle w:val="ListParagraph"/>
              <w:ind w:left="72"/>
              <w:rPr>
                <w:sz w:val="24"/>
                <w:szCs w:val="24"/>
              </w:rPr>
            </w:pPr>
          </w:p>
          <w:p w:rsidR="00183181" w:rsidRDefault="00183181" w:rsidP="00CA783E">
            <w:pPr>
              <w:pStyle w:val="ListParagraph"/>
              <w:ind w:left="72"/>
              <w:rPr>
                <w:sz w:val="24"/>
                <w:szCs w:val="24"/>
              </w:rPr>
            </w:pPr>
          </w:p>
          <w:p w:rsidR="00183181" w:rsidRPr="00183181" w:rsidRDefault="00183181" w:rsidP="00CA783E">
            <w:pPr>
              <w:pStyle w:val="ListParagraph"/>
              <w:ind w:left="72"/>
              <w:rPr>
                <w:sz w:val="24"/>
                <w:szCs w:val="24"/>
              </w:rPr>
            </w:pPr>
          </w:p>
          <w:p w:rsidR="00A66BD0" w:rsidRPr="00183181" w:rsidRDefault="00A66BD0" w:rsidP="00A66BD0">
            <w:pPr>
              <w:rPr>
                <w:sz w:val="24"/>
                <w:szCs w:val="24"/>
              </w:rPr>
            </w:pPr>
          </w:p>
        </w:tc>
        <w:tc>
          <w:tcPr>
            <w:tcW w:w="3699" w:type="dxa"/>
          </w:tcPr>
          <w:p w:rsidR="006404A9" w:rsidRPr="00183181" w:rsidRDefault="006404A9" w:rsidP="006404A9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sz w:val="24"/>
                <w:szCs w:val="24"/>
              </w:rPr>
              <w:t>-7x – 5x = -20</w:t>
            </w:r>
          </w:p>
          <w:p w:rsidR="006404A9" w:rsidRPr="00183181" w:rsidRDefault="006404A9" w:rsidP="006404A9">
            <w:pPr>
              <w:pStyle w:val="ListParagraph"/>
              <w:ind w:left="72"/>
              <w:rPr>
                <w:sz w:val="24"/>
                <w:szCs w:val="24"/>
              </w:rPr>
            </w:pPr>
          </w:p>
        </w:tc>
        <w:tc>
          <w:tcPr>
            <w:tcW w:w="2741" w:type="dxa"/>
          </w:tcPr>
          <w:p w:rsidR="006404A9" w:rsidRPr="00183181" w:rsidRDefault="006404A9" w:rsidP="006404A9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position w:val="-24"/>
                <w:sz w:val="24"/>
                <w:szCs w:val="24"/>
              </w:rPr>
              <w:object w:dxaOrig="1219" w:dyaOrig="620" w14:anchorId="634702A2">
                <v:shape id="_x0000_i1026" type="#_x0000_t75" style="width:61.05pt;height:30.85pt" o:ole="">
                  <v:imagedata r:id="rId11" o:title=""/>
                </v:shape>
                <o:OLEObject Type="Embed" ProgID="Equation.3" ShapeID="_x0000_i1026" DrawAspect="Content" ObjectID="_1421134166" r:id="rId12"/>
              </w:object>
            </w:r>
          </w:p>
        </w:tc>
      </w:tr>
      <w:tr w:rsidR="006404A9" w:rsidRPr="00183181" w:rsidTr="00CA783E">
        <w:tc>
          <w:tcPr>
            <w:tcW w:w="3136" w:type="dxa"/>
          </w:tcPr>
          <w:p w:rsidR="00A66BD0" w:rsidRPr="00183181" w:rsidRDefault="00A66BD0" w:rsidP="00A66BD0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  <w:r w:rsidRPr="00183181">
              <w:rPr>
                <w:position w:val="-24"/>
                <w:sz w:val="24"/>
                <w:szCs w:val="24"/>
              </w:rPr>
              <w:object w:dxaOrig="2200" w:dyaOrig="620">
                <v:shape id="_x0000_i1027" type="#_x0000_t75" style="width:109.95pt;height:30.85pt" o:ole="">
                  <v:imagedata r:id="rId13" o:title=""/>
                </v:shape>
                <o:OLEObject Type="Embed" ProgID="Equation.3" ShapeID="_x0000_i1027" DrawAspect="Content" ObjectID="_1421134167" r:id="rId14"/>
              </w:object>
            </w:r>
          </w:p>
          <w:p w:rsidR="006404A9" w:rsidRPr="00183181" w:rsidRDefault="006404A9" w:rsidP="00CA783E">
            <w:pPr>
              <w:rPr>
                <w:sz w:val="24"/>
                <w:szCs w:val="24"/>
              </w:rPr>
            </w:pPr>
          </w:p>
          <w:p w:rsidR="006404A9" w:rsidRPr="00183181" w:rsidRDefault="006404A9" w:rsidP="00CA783E">
            <w:pPr>
              <w:rPr>
                <w:sz w:val="24"/>
                <w:szCs w:val="24"/>
              </w:rPr>
            </w:pPr>
          </w:p>
          <w:p w:rsidR="006404A9" w:rsidRPr="00183181" w:rsidRDefault="006404A9" w:rsidP="00CA783E">
            <w:pPr>
              <w:rPr>
                <w:sz w:val="24"/>
                <w:szCs w:val="24"/>
              </w:rPr>
            </w:pPr>
          </w:p>
          <w:p w:rsidR="006404A9" w:rsidRPr="00183181" w:rsidRDefault="006404A9" w:rsidP="00CA783E">
            <w:pPr>
              <w:rPr>
                <w:sz w:val="24"/>
                <w:szCs w:val="24"/>
              </w:rPr>
            </w:pPr>
          </w:p>
          <w:p w:rsidR="006404A9" w:rsidRPr="00183181" w:rsidRDefault="006404A9" w:rsidP="00CA783E">
            <w:pPr>
              <w:rPr>
                <w:sz w:val="24"/>
                <w:szCs w:val="24"/>
              </w:rPr>
            </w:pPr>
          </w:p>
          <w:p w:rsidR="006404A9" w:rsidRPr="00183181" w:rsidRDefault="006404A9" w:rsidP="00CA783E">
            <w:pPr>
              <w:rPr>
                <w:sz w:val="24"/>
                <w:szCs w:val="24"/>
              </w:rPr>
            </w:pPr>
          </w:p>
          <w:p w:rsidR="006404A9" w:rsidRPr="00183181" w:rsidRDefault="006404A9" w:rsidP="00CA783E">
            <w:pPr>
              <w:rPr>
                <w:sz w:val="24"/>
                <w:szCs w:val="24"/>
              </w:rPr>
            </w:pPr>
          </w:p>
          <w:p w:rsidR="006404A9" w:rsidRPr="00183181" w:rsidRDefault="006404A9" w:rsidP="00CA783E">
            <w:pPr>
              <w:rPr>
                <w:sz w:val="24"/>
                <w:szCs w:val="24"/>
              </w:rPr>
            </w:pPr>
          </w:p>
        </w:tc>
        <w:tc>
          <w:tcPr>
            <w:tcW w:w="3699" w:type="dxa"/>
          </w:tcPr>
          <w:p w:rsidR="006404A9" w:rsidRPr="00183181" w:rsidRDefault="006404A9" w:rsidP="00A66BD0">
            <w:pPr>
              <w:pStyle w:val="ListParagraph"/>
              <w:ind w:left="72"/>
              <w:rPr>
                <w:sz w:val="24"/>
                <w:szCs w:val="24"/>
              </w:rPr>
            </w:pPr>
          </w:p>
        </w:tc>
        <w:tc>
          <w:tcPr>
            <w:tcW w:w="2741" w:type="dxa"/>
          </w:tcPr>
          <w:p w:rsidR="006404A9" w:rsidRPr="00183181" w:rsidRDefault="006404A9" w:rsidP="004621D6">
            <w:pPr>
              <w:pStyle w:val="ListParagraph"/>
              <w:numPr>
                <w:ilvl w:val="0"/>
                <w:numId w:val="17"/>
              </w:numPr>
              <w:rPr>
                <w:sz w:val="24"/>
                <w:szCs w:val="24"/>
              </w:rPr>
            </w:pPr>
          </w:p>
          <w:p w:rsidR="006404A9" w:rsidRPr="00183181" w:rsidRDefault="006404A9" w:rsidP="00CA783E">
            <w:pPr>
              <w:pStyle w:val="ListParagraph"/>
              <w:ind w:left="72"/>
              <w:rPr>
                <w:sz w:val="24"/>
                <w:szCs w:val="24"/>
              </w:rPr>
            </w:pPr>
            <w:r w:rsidRPr="00183181">
              <w:rPr>
                <w:sz w:val="24"/>
                <w:szCs w:val="24"/>
              </w:rPr>
              <w:t>4m – 3[7 – (1 – 2m)] = 2</w:t>
            </w:r>
          </w:p>
        </w:tc>
      </w:tr>
    </w:tbl>
    <w:p w:rsidR="00183181" w:rsidRDefault="00183181"/>
    <w:p w:rsidR="00183181" w:rsidRDefault="00183181">
      <w:r>
        <w:br w:type="page"/>
      </w:r>
    </w:p>
    <w:p w:rsidR="0003737C" w:rsidRDefault="0094100B">
      <w:r>
        <w:lastRenderedPageBreak/>
        <w:t xml:space="preserve">Part </w:t>
      </w:r>
      <w:proofErr w:type="gramStart"/>
      <w:r>
        <w:t>C  (</w:t>
      </w:r>
      <w:proofErr w:type="gramEnd"/>
      <w:r>
        <w:t xml:space="preserve">4 </w:t>
      </w:r>
      <w:proofErr w:type="spellStart"/>
      <w:r>
        <w:t>pts</w:t>
      </w:r>
      <w:proofErr w:type="spellEnd"/>
      <w:r>
        <w:t xml:space="preserve"> each)  </w:t>
      </w:r>
      <w:r w:rsidR="00183181">
        <w:t xml:space="preserve">You </w:t>
      </w:r>
      <w:r w:rsidR="00183181" w:rsidRPr="00183181">
        <w:rPr>
          <w:b/>
        </w:rPr>
        <w:t>may use a calculator</w:t>
      </w:r>
      <w:r w:rsidR="00183181">
        <w:t xml:space="preserve"> for this page</w:t>
      </w:r>
      <w:r>
        <w:t xml:space="preserve">.  </w:t>
      </w:r>
      <w:r w:rsidR="006404A9">
        <w:t>Answer each question careful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3737C" w:rsidTr="0003737C">
        <w:tc>
          <w:tcPr>
            <w:tcW w:w="4788" w:type="dxa"/>
          </w:tcPr>
          <w:p w:rsidR="00CA783E" w:rsidRDefault="0003737C" w:rsidP="00CA783E">
            <w:pPr>
              <w:pStyle w:val="ListParagraph"/>
              <w:numPr>
                <w:ilvl w:val="0"/>
                <w:numId w:val="17"/>
              </w:numPr>
            </w:pPr>
            <w:r>
              <w:t xml:space="preserve">At the video arcade, George buys 25 tokens.  He uses 2 tokens for each game that he plays.  </w:t>
            </w:r>
          </w:p>
          <w:p w:rsidR="00CA783E" w:rsidRDefault="00CA783E" w:rsidP="00CA783E">
            <w:pPr>
              <w:pStyle w:val="ListParagraph"/>
              <w:ind w:left="72"/>
            </w:pPr>
          </w:p>
          <w:p w:rsidR="00CA783E" w:rsidRDefault="0003737C" w:rsidP="00CA783E">
            <w:pPr>
              <w:pStyle w:val="ListParagraph"/>
              <w:numPr>
                <w:ilvl w:val="0"/>
                <w:numId w:val="20"/>
              </w:numPr>
            </w:pPr>
            <w:r>
              <w:t xml:space="preserve">Write an expression for the number of tokens George has left after </w:t>
            </w:r>
            <w:r w:rsidRPr="00CA783E">
              <w:rPr>
                <w:b/>
                <w:i/>
              </w:rPr>
              <w:t>g</w:t>
            </w:r>
            <w:r>
              <w:t xml:space="preserve"> games.  </w:t>
            </w:r>
          </w:p>
          <w:p w:rsidR="00CA783E" w:rsidRDefault="00CA783E" w:rsidP="00CA783E"/>
          <w:p w:rsidR="00CA783E" w:rsidRDefault="00CA783E" w:rsidP="00CA783E"/>
          <w:p w:rsidR="00CA783E" w:rsidRDefault="00CA783E" w:rsidP="00CA783E"/>
          <w:p w:rsidR="0003737C" w:rsidRDefault="0003737C" w:rsidP="00CA783E">
            <w:pPr>
              <w:pStyle w:val="ListParagraph"/>
              <w:numPr>
                <w:ilvl w:val="0"/>
                <w:numId w:val="20"/>
              </w:numPr>
            </w:pPr>
            <w:r>
              <w:t>Find the number of tokens he has left after playing 1, 4, 10, and 12 games.</w:t>
            </w:r>
          </w:p>
        </w:tc>
        <w:tc>
          <w:tcPr>
            <w:tcW w:w="4788" w:type="dxa"/>
          </w:tcPr>
          <w:p w:rsidR="00CA783E" w:rsidRDefault="0003737C" w:rsidP="00CA783E">
            <w:pPr>
              <w:pStyle w:val="ListParagraph"/>
              <w:numPr>
                <w:ilvl w:val="0"/>
                <w:numId w:val="17"/>
              </w:numPr>
            </w:pPr>
            <w:r>
              <w:t xml:space="preserve">The table shows the cost of ordering T-shirts from two different companies.  </w:t>
            </w:r>
          </w:p>
          <w:p w:rsidR="00CA783E" w:rsidRDefault="00CA783E" w:rsidP="00CA783E">
            <w:pPr>
              <w:pStyle w:val="ListParagraph"/>
              <w:ind w:left="72"/>
            </w:pPr>
          </w:p>
          <w:p w:rsidR="00CA783E" w:rsidRDefault="00CA783E" w:rsidP="00CA783E">
            <w:r>
              <w:t xml:space="preserve">a) </w:t>
            </w:r>
            <w:r w:rsidR="00AA2B7E">
              <w:t xml:space="preserve"> H</w:t>
            </w:r>
            <w:r w:rsidR="0003737C">
              <w:t xml:space="preserve">ow many T-shirts would </w:t>
            </w:r>
            <w:r w:rsidR="00AA2B7E">
              <w:t xml:space="preserve">it take for </w:t>
            </w:r>
            <w:r w:rsidR="0003737C">
              <w:t xml:space="preserve">the cost of the order </w:t>
            </w:r>
            <w:r w:rsidR="00AA2B7E">
              <w:t xml:space="preserve">to </w:t>
            </w:r>
            <w:r w:rsidR="0003737C">
              <w:t xml:space="preserve">be the same </w:t>
            </w:r>
            <w:r w:rsidR="00AA2B7E">
              <w:t>for</w:t>
            </w:r>
            <w:r w:rsidR="0003737C">
              <w:t xml:space="preserve"> both companies?  </w:t>
            </w:r>
          </w:p>
          <w:p w:rsidR="00CA783E" w:rsidRDefault="00CA783E" w:rsidP="00CA783E"/>
          <w:p w:rsidR="00CA783E" w:rsidRDefault="00CA783E" w:rsidP="00CA783E"/>
          <w:p w:rsidR="00CA6EDE" w:rsidRDefault="00CA6EDE" w:rsidP="00CA783E"/>
          <w:p w:rsidR="00CA6EDE" w:rsidRDefault="00CA6EDE" w:rsidP="00CA783E"/>
          <w:p w:rsidR="00CA6EDE" w:rsidRDefault="00CA6EDE" w:rsidP="00CA783E"/>
          <w:p w:rsidR="00CA6EDE" w:rsidRDefault="00CA6EDE" w:rsidP="00CA783E"/>
          <w:p w:rsidR="00CA6EDE" w:rsidRDefault="00CA6EDE" w:rsidP="00CA783E"/>
          <w:p w:rsidR="0003737C" w:rsidRDefault="00CA783E" w:rsidP="00CA783E">
            <w:r>
              <w:t xml:space="preserve">b) </w:t>
            </w:r>
            <w:r w:rsidR="0003737C">
              <w:t>What would that cost be?</w:t>
            </w:r>
          </w:p>
          <w:p w:rsidR="00CA783E" w:rsidRDefault="00CA783E" w:rsidP="00CA783E"/>
          <w:p w:rsidR="00CA783E" w:rsidRDefault="00CA783E" w:rsidP="00CA783E"/>
          <w:p w:rsidR="00CA6EDE" w:rsidRDefault="00CA6EDE" w:rsidP="00CA783E"/>
          <w:p w:rsidR="00CA783E" w:rsidRDefault="00CA783E" w:rsidP="00CA783E"/>
          <w:tbl>
            <w:tblPr>
              <w:tblW w:w="0" w:type="auto"/>
              <w:jc w:val="right"/>
              <w:tblCellMar>
                <w:left w:w="0" w:type="dxa"/>
                <w:right w:w="0" w:type="dxa"/>
              </w:tblCellMar>
              <w:tblLook w:val="00A0" w:firstRow="1" w:lastRow="0" w:firstColumn="1" w:lastColumn="0" w:noHBand="0" w:noVBand="0"/>
            </w:tblPr>
            <w:tblGrid>
              <w:gridCol w:w="1380"/>
              <w:gridCol w:w="1680"/>
              <w:gridCol w:w="1104"/>
            </w:tblGrid>
            <w:tr w:rsidR="0003737C" w:rsidTr="00412B0B">
              <w:trPr>
                <w:jc w:val="right"/>
              </w:trPr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</w:tcPr>
                <w:p w:rsidR="0003737C" w:rsidRDefault="0003737C" w:rsidP="00CA783E">
                  <w:pPr>
                    <w:pStyle w:val="10-DirectionText"/>
                    <w:tabs>
                      <w:tab w:val="left" w:pos="773"/>
                    </w:tabs>
                    <w:spacing w:before="0" w:line="240" w:lineRule="atLeast"/>
                    <w:ind w:right="0"/>
                    <w:jc w:val="center"/>
                  </w:pPr>
                  <w:r>
                    <w:t>Company</w:t>
                  </w:r>
                </w:p>
              </w:tc>
              <w:tc>
                <w:tcPr>
                  <w:tcW w:w="1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</w:tcPr>
                <w:p w:rsidR="0003737C" w:rsidRDefault="0003737C" w:rsidP="00CA783E">
                  <w:pPr>
                    <w:pStyle w:val="10-DirectionText"/>
                    <w:spacing w:before="0" w:line="240" w:lineRule="atLeast"/>
                    <w:ind w:right="0"/>
                    <w:jc w:val="center"/>
                  </w:pPr>
                  <w:r>
                    <w:t>Price Per Shirt</w:t>
                  </w:r>
                </w:p>
              </w:tc>
              <w:tc>
                <w:tcPr>
                  <w:tcW w:w="11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</w:tcPr>
                <w:p w:rsidR="0003737C" w:rsidRDefault="0003737C" w:rsidP="00CA783E">
                  <w:pPr>
                    <w:pStyle w:val="10-DirectionText"/>
                    <w:spacing w:before="0" w:line="240" w:lineRule="atLeast"/>
                    <w:ind w:right="0"/>
                    <w:jc w:val="center"/>
                  </w:pPr>
                  <w:r>
                    <w:t>Shipping</w:t>
                  </w:r>
                </w:p>
              </w:tc>
            </w:tr>
            <w:tr w:rsidR="0003737C" w:rsidTr="00412B0B">
              <w:trPr>
                <w:jc w:val="right"/>
              </w:trPr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</w:tcPr>
                <w:p w:rsidR="0003737C" w:rsidRDefault="0003737C" w:rsidP="00CA783E">
                  <w:pPr>
                    <w:pStyle w:val="15-MainText"/>
                    <w:tabs>
                      <w:tab w:val="left" w:pos="907"/>
                    </w:tabs>
                    <w:spacing w:before="0" w:line="240" w:lineRule="atLeast"/>
                    <w:ind w:right="0"/>
                    <w:jc w:val="center"/>
                  </w:pPr>
                  <w:r>
                    <w:t>Crazy Shirts</w:t>
                  </w:r>
                </w:p>
              </w:tc>
              <w:tc>
                <w:tcPr>
                  <w:tcW w:w="1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</w:tcPr>
                <w:p w:rsidR="0003737C" w:rsidRDefault="0003737C" w:rsidP="00CA783E">
                  <w:pPr>
                    <w:pStyle w:val="15-MainText"/>
                    <w:spacing w:before="0" w:line="240" w:lineRule="atLeast"/>
                    <w:ind w:right="0"/>
                    <w:jc w:val="center"/>
                  </w:pPr>
                  <w:r>
                    <w:t>$8.00</w:t>
                  </w:r>
                </w:p>
              </w:tc>
              <w:tc>
                <w:tcPr>
                  <w:tcW w:w="11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</w:tcPr>
                <w:p w:rsidR="0003737C" w:rsidRDefault="0003737C" w:rsidP="00CA783E">
                  <w:pPr>
                    <w:pStyle w:val="15-MainText"/>
                    <w:spacing w:before="0" w:line="240" w:lineRule="atLeast"/>
                    <w:ind w:right="0"/>
                    <w:jc w:val="center"/>
                  </w:pPr>
                  <w:r>
                    <w:t>$13.00</w:t>
                  </w:r>
                </w:p>
              </w:tc>
            </w:tr>
            <w:tr w:rsidR="0003737C" w:rsidTr="00412B0B">
              <w:trPr>
                <w:jc w:val="right"/>
              </w:trPr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</w:tcPr>
                <w:p w:rsidR="0003737C" w:rsidRDefault="0003737C" w:rsidP="00CA783E">
                  <w:pPr>
                    <w:pStyle w:val="15-MainText"/>
                    <w:spacing w:before="0" w:line="240" w:lineRule="atLeast"/>
                    <w:ind w:right="0"/>
                    <w:jc w:val="center"/>
                  </w:pPr>
                  <w:r>
                    <w:t>T’s for All</w:t>
                  </w:r>
                </w:p>
              </w:tc>
              <w:tc>
                <w:tcPr>
                  <w:tcW w:w="1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</w:tcPr>
                <w:p w:rsidR="0003737C" w:rsidRDefault="0003737C" w:rsidP="00CA783E">
                  <w:pPr>
                    <w:pStyle w:val="15-MainText"/>
                    <w:spacing w:before="0" w:line="240" w:lineRule="atLeast"/>
                    <w:ind w:right="0"/>
                    <w:jc w:val="center"/>
                  </w:pPr>
                  <w:r>
                    <w:t>$7.50</w:t>
                  </w:r>
                </w:p>
              </w:tc>
              <w:tc>
                <w:tcPr>
                  <w:tcW w:w="11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</w:tcPr>
                <w:p w:rsidR="0003737C" w:rsidRDefault="0003737C" w:rsidP="00CA783E">
                  <w:pPr>
                    <w:pStyle w:val="15-MainText"/>
                    <w:spacing w:before="0" w:line="240" w:lineRule="atLeast"/>
                    <w:ind w:right="0"/>
                    <w:jc w:val="center"/>
                  </w:pPr>
                  <w:r>
                    <w:t>$16.00</w:t>
                  </w:r>
                </w:p>
              </w:tc>
            </w:tr>
          </w:tbl>
          <w:p w:rsidR="0003737C" w:rsidRDefault="0003737C"/>
          <w:p w:rsidR="0003737C" w:rsidRDefault="0003737C"/>
          <w:p w:rsidR="00CA783E" w:rsidRDefault="00CA783E"/>
        </w:tc>
      </w:tr>
      <w:tr w:rsidR="0003737C" w:rsidTr="0003737C">
        <w:tc>
          <w:tcPr>
            <w:tcW w:w="4788" w:type="dxa"/>
          </w:tcPr>
          <w:p w:rsidR="00AA2B7E" w:rsidRDefault="00AA2B7E" w:rsidP="00CA783E">
            <w:pPr>
              <w:pStyle w:val="ListParagraph"/>
              <w:numPr>
                <w:ilvl w:val="0"/>
                <w:numId w:val="17"/>
              </w:numPr>
            </w:pPr>
          </w:p>
          <w:p w:rsidR="00AA2B7E" w:rsidRDefault="00AA2B7E" w:rsidP="00AA2B7E">
            <w:pPr>
              <w:pStyle w:val="ListParagraph"/>
              <w:ind w:left="72"/>
            </w:pPr>
          </w:p>
          <w:p w:rsidR="0003737C" w:rsidRDefault="0003737C" w:rsidP="00AA2B7E">
            <w:pPr>
              <w:pStyle w:val="ListParagraph"/>
              <w:ind w:left="72"/>
            </w:pPr>
            <w:r>
              <w:t xml:space="preserve">Angle </w:t>
            </w:r>
            <w:r w:rsidRPr="00CA783E">
              <w:rPr>
                <w:b/>
              </w:rPr>
              <w:t>A</w:t>
            </w:r>
            <w:r>
              <w:t xml:space="preserve"> is three times the size of angle </w:t>
            </w:r>
            <w:r w:rsidRPr="00CA783E">
              <w:rPr>
                <w:b/>
              </w:rPr>
              <w:t>B</w:t>
            </w:r>
            <w:r>
              <w:t>.  The sum of the angle measures is 128</w:t>
            </w:r>
            <w:r w:rsidRPr="00CA783E">
              <w:rPr>
                <w:rFonts w:ascii="Adobe Arabic" w:hAnsi="Adobe Arabic" w:cs="Adobe Arabic"/>
              </w:rPr>
              <w:t>°</w:t>
            </w:r>
            <w:r>
              <w:t xml:space="preserve">.  </w:t>
            </w:r>
          </w:p>
          <w:p w:rsidR="0003737C" w:rsidRDefault="00CA783E" w:rsidP="00CA783E">
            <w:pPr>
              <w:pStyle w:val="ListParagraph"/>
              <w:numPr>
                <w:ilvl w:val="0"/>
                <w:numId w:val="19"/>
              </w:numPr>
            </w:pPr>
            <w:r>
              <w:t xml:space="preserve"> </w:t>
            </w:r>
            <w:r w:rsidR="0003737C">
              <w:t xml:space="preserve">Find the value of x.  </w:t>
            </w:r>
          </w:p>
          <w:p w:rsidR="00CA783E" w:rsidRDefault="00CA783E" w:rsidP="00CA783E"/>
          <w:p w:rsidR="00CA783E" w:rsidRDefault="00CA783E" w:rsidP="00CA783E"/>
          <w:p w:rsidR="00183181" w:rsidRDefault="00183181" w:rsidP="00CA783E"/>
          <w:p w:rsidR="00183181" w:rsidRDefault="00183181" w:rsidP="00CA783E"/>
          <w:p w:rsidR="00183181" w:rsidRDefault="00183181" w:rsidP="00CA783E"/>
          <w:p w:rsidR="00183181" w:rsidRDefault="00183181" w:rsidP="00CA783E"/>
          <w:p w:rsidR="0003737C" w:rsidRDefault="0003737C" w:rsidP="00CA783E">
            <w:pPr>
              <w:pStyle w:val="ListParagraph"/>
              <w:numPr>
                <w:ilvl w:val="0"/>
                <w:numId w:val="19"/>
              </w:num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7D8FD643" wp14:editId="121BC7F2">
                  <wp:simplePos x="0" y="0"/>
                  <wp:positionH relativeFrom="column">
                    <wp:posOffset>1233170</wp:posOffset>
                  </wp:positionH>
                  <wp:positionV relativeFrom="paragraph">
                    <wp:posOffset>15875</wp:posOffset>
                  </wp:positionV>
                  <wp:extent cx="1643380" cy="729615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3380" cy="7296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783E">
              <w:t xml:space="preserve"> </w:t>
            </w:r>
            <w:r>
              <w:t xml:space="preserve">Find the value of both angles.  </w:t>
            </w:r>
          </w:p>
          <w:p w:rsidR="00CA783E" w:rsidRDefault="00CA783E" w:rsidP="00CA783E"/>
          <w:p w:rsidR="00CA783E" w:rsidRDefault="00CA783E" w:rsidP="00CA783E"/>
          <w:p w:rsidR="00CA783E" w:rsidRDefault="00CA783E" w:rsidP="00CA783E"/>
          <w:p w:rsidR="0003737C" w:rsidRDefault="0003737C"/>
          <w:p w:rsidR="0003737C" w:rsidRDefault="0003737C"/>
          <w:p w:rsidR="0003737C" w:rsidRDefault="0003737C"/>
          <w:p w:rsidR="0003737C" w:rsidRDefault="0003737C"/>
          <w:p w:rsidR="0003737C" w:rsidRDefault="0003737C"/>
          <w:p w:rsidR="0003737C" w:rsidRDefault="0003737C"/>
          <w:p w:rsidR="0003737C" w:rsidRDefault="0003737C"/>
        </w:tc>
        <w:tc>
          <w:tcPr>
            <w:tcW w:w="4788" w:type="dxa"/>
          </w:tcPr>
          <w:p w:rsidR="00AA2B7E" w:rsidRDefault="00AA2B7E" w:rsidP="00CA783E">
            <w:pPr>
              <w:pStyle w:val="20b-NumQuestion-1pabove"/>
              <w:numPr>
                <w:ilvl w:val="0"/>
                <w:numId w:val="17"/>
              </w:numPr>
            </w:pPr>
          </w:p>
          <w:p w:rsidR="0003737C" w:rsidRDefault="0003737C" w:rsidP="00AA2B7E">
            <w:pPr>
              <w:pStyle w:val="20b-NumQuestion-1pabove"/>
              <w:ind w:left="0" w:firstLine="0"/>
            </w:pPr>
            <w:r>
              <w:t xml:space="preserve">The formula </w:t>
            </w:r>
            <w:r w:rsidRPr="00CA783E">
              <w:rPr>
                <w:rStyle w:val="02-italic"/>
                <w:b/>
              </w:rPr>
              <w:t>F</w:t>
            </w:r>
            <w:r w:rsidRPr="00CA783E">
              <w:rPr>
                <w:b/>
              </w:rPr>
              <w:t xml:space="preserve"> </w:t>
            </w:r>
            <w:r w:rsidRPr="00CA783E">
              <w:rPr>
                <w:b/>
              </w:rPr>
              <w:sym w:font="Symbol" w:char="F03D"/>
            </w:r>
            <w:r w:rsidRPr="00CA783E">
              <w:rPr>
                <w:b/>
              </w:rPr>
              <w:t xml:space="preserve"> </w:t>
            </w:r>
            <w:r w:rsidRPr="00CA783E">
              <w:rPr>
                <w:rStyle w:val="02-italic"/>
                <w:b/>
              </w:rPr>
              <w:t>ma</w:t>
            </w:r>
            <w:r>
              <w:t xml:space="preserve"> relates the force </w:t>
            </w:r>
            <w:r w:rsidRPr="00CA783E">
              <w:rPr>
                <w:rStyle w:val="02-italic"/>
                <w:b/>
              </w:rPr>
              <w:t>F</w:t>
            </w:r>
            <w:r w:rsidRPr="00CA783E">
              <w:rPr>
                <w:b/>
              </w:rPr>
              <w:t xml:space="preserve"> </w:t>
            </w:r>
            <w:r>
              <w:t xml:space="preserve">exerted </w:t>
            </w:r>
            <w:r>
              <w:br/>
              <w:t xml:space="preserve">on an object, to the object’s mass </w:t>
            </w:r>
            <w:r w:rsidRPr="00CA783E">
              <w:rPr>
                <w:rStyle w:val="02-italic"/>
                <w:b/>
              </w:rPr>
              <w:t>m</w:t>
            </w:r>
            <w:r>
              <w:t xml:space="preserve">, and </w:t>
            </w:r>
            <w:r>
              <w:br/>
              <w:t xml:space="preserve">acceleration </w:t>
            </w:r>
            <w:r w:rsidRPr="00CA783E">
              <w:rPr>
                <w:rStyle w:val="02-italic"/>
                <w:b/>
              </w:rPr>
              <w:t>a</w:t>
            </w:r>
            <w:r>
              <w:t>.</w:t>
            </w:r>
          </w:p>
          <w:p w:rsidR="0003737C" w:rsidRDefault="00CA783E" w:rsidP="00CA783E">
            <w:pPr>
              <w:pStyle w:val="20b-NumQuestion-1pabove"/>
              <w:numPr>
                <w:ilvl w:val="0"/>
                <w:numId w:val="18"/>
              </w:numPr>
            </w:pPr>
            <w:r>
              <w:t xml:space="preserve"> </w:t>
            </w:r>
            <w:r w:rsidR="0003737C">
              <w:t xml:space="preserve">Solve the formula   </w:t>
            </w:r>
            <w:r w:rsidR="0003737C" w:rsidRPr="00CA783E">
              <w:rPr>
                <w:b/>
              </w:rPr>
              <w:t>F = ma</w:t>
            </w:r>
            <w:r w:rsidR="0003737C">
              <w:t xml:space="preserve"> for a.</w:t>
            </w:r>
          </w:p>
          <w:p w:rsidR="00CA783E" w:rsidRDefault="00CA783E" w:rsidP="00CA783E">
            <w:pPr>
              <w:pStyle w:val="20b-NumQuestion-1pabove"/>
            </w:pPr>
          </w:p>
          <w:p w:rsidR="00CA783E" w:rsidRDefault="00CA783E" w:rsidP="00CA783E">
            <w:pPr>
              <w:pStyle w:val="20b-NumQuestion-1pabove"/>
            </w:pPr>
          </w:p>
          <w:p w:rsidR="00CA783E" w:rsidRDefault="00CA783E" w:rsidP="00CA783E">
            <w:pPr>
              <w:pStyle w:val="20b-NumQuestion-1pabove"/>
            </w:pPr>
          </w:p>
          <w:p w:rsidR="00CA783E" w:rsidRDefault="00CA783E" w:rsidP="006404A9">
            <w:pPr>
              <w:pStyle w:val="20b-NumQuestion-1pabove"/>
              <w:numPr>
                <w:ilvl w:val="0"/>
                <w:numId w:val="18"/>
              </w:numPr>
            </w:pPr>
            <w:r>
              <w:t xml:space="preserve"> </w:t>
            </w:r>
            <w:r w:rsidR="0003737C">
              <w:t xml:space="preserve">Suppose a shot-putter exerts a </w:t>
            </w:r>
            <w:r w:rsidR="0003737C" w:rsidRPr="00183181">
              <w:rPr>
                <w:b/>
              </w:rPr>
              <w:t>force</w:t>
            </w:r>
            <w:r w:rsidR="0003737C">
              <w:t xml:space="preserve"> of 1</w:t>
            </w:r>
            <w:r w:rsidR="00183181">
              <w:t>23.42</w:t>
            </w:r>
            <w:r w:rsidR="0003737C">
              <w:t xml:space="preserve"> kg • m/s</w:t>
            </w:r>
            <w:r w:rsidR="0003737C" w:rsidRPr="00CA783E">
              <w:rPr>
                <w:vertAlign w:val="superscript"/>
              </w:rPr>
              <w:t>2</w:t>
            </w:r>
            <w:r w:rsidR="001C4BAB">
              <w:t xml:space="preserve"> </w:t>
            </w:r>
            <w:r w:rsidR="00B539C4">
              <w:t xml:space="preserve">on a shot that has a </w:t>
            </w:r>
            <w:r w:rsidR="00B539C4" w:rsidRPr="00183181">
              <w:rPr>
                <w:b/>
              </w:rPr>
              <w:t>mass</w:t>
            </w:r>
            <w:r w:rsidR="00B539C4">
              <w:t xml:space="preserve"> of </w:t>
            </w:r>
            <w:r w:rsidR="00183181">
              <w:t>4.6</w:t>
            </w:r>
            <w:r w:rsidR="00B539C4">
              <w:t xml:space="preserve"> kg. </w:t>
            </w:r>
            <w:r w:rsidR="001C4BAB">
              <w:t xml:space="preserve"> What is the acceleration, </w:t>
            </w:r>
            <w:r w:rsidR="001C4BAB" w:rsidRPr="00CA783E">
              <w:rPr>
                <w:b/>
              </w:rPr>
              <w:t>a</w:t>
            </w:r>
            <w:r w:rsidR="001C4BAB">
              <w:t>, for the shot?</w:t>
            </w:r>
            <w:r w:rsidR="00AA2B7E">
              <w:t xml:space="preserve">  Round your answer to the nearest tenth.</w:t>
            </w:r>
          </w:p>
          <w:p w:rsidR="00CA783E" w:rsidRDefault="00CA783E" w:rsidP="006404A9">
            <w:pPr>
              <w:pStyle w:val="20b-NumQuestion-1pabove"/>
              <w:ind w:left="0" w:firstLine="0"/>
            </w:pPr>
          </w:p>
          <w:p w:rsidR="006404A9" w:rsidRDefault="006404A9" w:rsidP="006404A9">
            <w:pPr>
              <w:pStyle w:val="20b-NumQuestion-1pabove"/>
              <w:ind w:left="0" w:firstLine="0"/>
            </w:pPr>
          </w:p>
        </w:tc>
      </w:tr>
    </w:tbl>
    <w:p w:rsidR="0094100B" w:rsidRDefault="0094100B"/>
    <w:sectPr w:rsidR="0094100B" w:rsidSect="0094100B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66B9" w:rsidRDefault="001066B9" w:rsidP="0094100B">
      <w:pPr>
        <w:spacing w:after="0" w:line="240" w:lineRule="auto"/>
      </w:pPr>
      <w:r>
        <w:separator/>
      </w:r>
    </w:p>
  </w:endnote>
  <w:endnote w:type="continuationSeparator" w:id="0">
    <w:p w:rsidR="001066B9" w:rsidRDefault="001066B9" w:rsidP="009410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8000A04A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66B9" w:rsidRDefault="001066B9">
    <w:pPr>
      <w:pStyle w:val="Footer"/>
      <w:jc w:val="center"/>
    </w:pPr>
    <w:r>
      <w:t xml:space="preserve">Page </w:t>
    </w:r>
    <w:sdt>
      <w:sdtPr>
        <w:id w:val="118963109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05EB6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noProof/>
          </w:rPr>
          <w:t xml:space="preserve">  Version A</w:t>
        </w:r>
      </w:sdtContent>
    </w:sdt>
  </w:p>
  <w:p w:rsidR="001066B9" w:rsidRDefault="001066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66B9" w:rsidRDefault="001066B9" w:rsidP="0094100B">
      <w:pPr>
        <w:spacing w:after="0" w:line="240" w:lineRule="auto"/>
      </w:pPr>
      <w:r>
        <w:separator/>
      </w:r>
    </w:p>
  </w:footnote>
  <w:footnote w:type="continuationSeparator" w:id="0">
    <w:p w:rsidR="001066B9" w:rsidRDefault="001066B9" w:rsidP="009410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66B9" w:rsidRDefault="001066B9">
    <w:pPr>
      <w:pStyle w:val="Header"/>
    </w:pPr>
    <w:r w:rsidRPr="0094100B">
      <w:rPr>
        <w:b/>
        <w:sz w:val="28"/>
        <w:szCs w:val="28"/>
      </w:rPr>
      <w:t>Algebra 1 Test   Sections 1.1 – 1.</w:t>
    </w:r>
    <w:r>
      <w:rPr>
        <w:b/>
        <w:sz w:val="28"/>
        <w:szCs w:val="28"/>
      </w:rPr>
      <w:t>6</w:t>
    </w:r>
    <w:r>
      <w:t xml:space="preserve">                               Name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C61C1"/>
    <w:multiLevelType w:val="hybridMultilevel"/>
    <w:tmpl w:val="FB5A42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03478D"/>
    <w:multiLevelType w:val="hybridMultilevel"/>
    <w:tmpl w:val="C3C8569E"/>
    <w:lvl w:ilvl="0" w:tplc="7F7A12E6">
      <w:start w:val="1"/>
      <w:numFmt w:val="decimal"/>
      <w:lvlText w:val="____%1)"/>
      <w:lvlJc w:val="left"/>
      <w:pPr>
        <w:ind w:left="72" w:hanging="72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3F29A8"/>
    <w:multiLevelType w:val="hybridMultilevel"/>
    <w:tmpl w:val="4A8C2DB0"/>
    <w:lvl w:ilvl="0" w:tplc="3AB828B6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3">
    <w:nsid w:val="18065D37"/>
    <w:multiLevelType w:val="hybridMultilevel"/>
    <w:tmpl w:val="A92EFA1C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BC42C7"/>
    <w:multiLevelType w:val="hybridMultilevel"/>
    <w:tmpl w:val="15CEC4E6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CC2470E"/>
    <w:multiLevelType w:val="hybridMultilevel"/>
    <w:tmpl w:val="F2228464"/>
    <w:lvl w:ilvl="0" w:tplc="04090011">
      <w:start w:val="1"/>
      <w:numFmt w:val="decimal"/>
      <w:lvlText w:val="%1)"/>
      <w:lvlJc w:val="left"/>
      <w:pPr>
        <w:ind w:left="72" w:hanging="72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0AF74C4"/>
    <w:multiLevelType w:val="hybridMultilevel"/>
    <w:tmpl w:val="A412D250"/>
    <w:lvl w:ilvl="0" w:tplc="7F7A12E6">
      <w:start w:val="1"/>
      <w:numFmt w:val="decimal"/>
      <w:lvlText w:val="____%1)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C03906"/>
    <w:multiLevelType w:val="hybridMultilevel"/>
    <w:tmpl w:val="C674E6F6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96229A9"/>
    <w:multiLevelType w:val="hybridMultilevel"/>
    <w:tmpl w:val="EB18A4C0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F6A48596">
      <w:start w:val="1"/>
      <w:numFmt w:val="lowerLetter"/>
      <w:lvlText w:val="%3)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38B7134"/>
    <w:multiLevelType w:val="hybridMultilevel"/>
    <w:tmpl w:val="37EE2A10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53E1D28"/>
    <w:multiLevelType w:val="hybridMultilevel"/>
    <w:tmpl w:val="783AB3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AE7950"/>
    <w:multiLevelType w:val="hybridMultilevel"/>
    <w:tmpl w:val="7166B350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75E2010"/>
    <w:multiLevelType w:val="hybridMultilevel"/>
    <w:tmpl w:val="984AC28C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F0D67C0"/>
    <w:multiLevelType w:val="hybridMultilevel"/>
    <w:tmpl w:val="20748B58"/>
    <w:lvl w:ilvl="0" w:tplc="F25A0098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4">
    <w:nsid w:val="54F44B53"/>
    <w:multiLevelType w:val="hybridMultilevel"/>
    <w:tmpl w:val="6360D8FA"/>
    <w:lvl w:ilvl="0" w:tplc="E5C073D0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5">
    <w:nsid w:val="58404AE7"/>
    <w:multiLevelType w:val="hybridMultilevel"/>
    <w:tmpl w:val="66FA22B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A762839"/>
    <w:multiLevelType w:val="hybridMultilevel"/>
    <w:tmpl w:val="9AF0718A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DD03091"/>
    <w:multiLevelType w:val="hybridMultilevel"/>
    <w:tmpl w:val="D5C2FBA4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6297243"/>
    <w:multiLevelType w:val="hybridMultilevel"/>
    <w:tmpl w:val="82AA5636"/>
    <w:lvl w:ilvl="0" w:tplc="7F7A12E6">
      <w:start w:val="1"/>
      <w:numFmt w:val="decimal"/>
      <w:lvlText w:val="____%1)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A8213E3"/>
    <w:multiLevelType w:val="hybridMultilevel"/>
    <w:tmpl w:val="4692AFD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1"/>
  </w:num>
  <w:num w:numId="4">
    <w:abstractNumId w:val="6"/>
  </w:num>
  <w:num w:numId="5">
    <w:abstractNumId w:val="18"/>
  </w:num>
  <w:num w:numId="6">
    <w:abstractNumId w:val="12"/>
  </w:num>
  <w:num w:numId="7">
    <w:abstractNumId w:val="9"/>
  </w:num>
  <w:num w:numId="8">
    <w:abstractNumId w:val="16"/>
  </w:num>
  <w:num w:numId="9">
    <w:abstractNumId w:val="4"/>
  </w:num>
  <w:num w:numId="10">
    <w:abstractNumId w:val="17"/>
  </w:num>
  <w:num w:numId="11">
    <w:abstractNumId w:val="7"/>
  </w:num>
  <w:num w:numId="12">
    <w:abstractNumId w:val="11"/>
  </w:num>
  <w:num w:numId="13">
    <w:abstractNumId w:val="3"/>
  </w:num>
  <w:num w:numId="14">
    <w:abstractNumId w:val="8"/>
  </w:num>
  <w:num w:numId="15">
    <w:abstractNumId w:val="19"/>
  </w:num>
  <w:num w:numId="16">
    <w:abstractNumId w:val="15"/>
  </w:num>
  <w:num w:numId="17">
    <w:abstractNumId w:val="5"/>
  </w:num>
  <w:num w:numId="18">
    <w:abstractNumId w:val="14"/>
  </w:num>
  <w:num w:numId="19">
    <w:abstractNumId w:val="2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100B"/>
    <w:rsid w:val="00023727"/>
    <w:rsid w:val="0003737C"/>
    <w:rsid w:val="001066B9"/>
    <w:rsid w:val="00183181"/>
    <w:rsid w:val="001C4BAB"/>
    <w:rsid w:val="00207588"/>
    <w:rsid w:val="00412B0B"/>
    <w:rsid w:val="004621D6"/>
    <w:rsid w:val="00531B33"/>
    <w:rsid w:val="005B4E1F"/>
    <w:rsid w:val="00605EB6"/>
    <w:rsid w:val="006404A9"/>
    <w:rsid w:val="00712099"/>
    <w:rsid w:val="008669AB"/>
    <w:rsid w:val="008A23F9"/>
    <w:rsid w:val="0094100B"/>
    <w:rsid w:val="009E46C9"/>
    <w:rsid w:val="00A66BD0"/>
    <w:rsid w:val="00AA2B7E"/>
    <w:rsid w:val="00B539C4"/>
    <w:rsid w:val="00BD7CC2"/>
    <w:rsid w:val="00CA6EDE"/>
    <w:rsid w:val="00CA7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410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100B"/>
  </w:style>
  <w:style w:type="paragraph" w:styleId="Footer">
    <w:name w:val="footer"/>
    <w:basedOn w:val="Normal"/>
    <w:link w:val="FooterChar"/>
    <w:uiPriority w:val="99"/>
    <w:unhideWhenUsed/>
    <w:rsid w:val="009410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100B"/>
  </w:style>
  <w:style w:type="table" w:styleId="TableGrid">
    <w:name w:val="Table Grid"/>
    <w:basedOn w:val="TableNormal"/>
    <w:uiPriority w:val="59"/>
    <w:rsid w:val="009410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0-NumQuestion">
    <w:name w:val="20 - Num Question"/>
    <w:rsid w:val="0094100B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40a-MCAns2col">
    <w:name w:val="40a-MC Ans 2 col"/>
    <w:basedOn w:val="Normal"/>
    <w:rsid w:val="0094100B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 w:cs="Times New Roman"/>
      <w:szCs w:val="20"/>
    </w:rPr>
  </w:style>
  <w:style w:type="character" w:customStyle="1" w:styleId="02-italic">
    <w:name w:val="02 - italic"/>
    <w:rsid w:val="0094100B"/>
    <w:rPr>
      <w:i/>
    </w:rPr>
  </w:style>
  <w:style w:type="paragraph" w:customStyle="1" w:styleId="10-DirectionText">
    <w:name w:val="10 - Direction Text"/>
    <w:basedOn w:val="Normal"/>
    <w:rsid w:val="0003737C"/>
    <w:pPr>
      <w:spacing w:before="240" w:after="0" w:line="270" w:lineRule="atLeast"/>
      <w:ind w:right="2020"/>
    </w:pPr>
    <w:rPr>
      <w:rFonts w:ascii="Arial" w:eastAsia="Times New Roman" w:hAnsi="Arial" w:cs="Times New Roman"/>
      <w:b/>
      <w:szCs w:val="20"/>
    </w:rPr>
  </w:style>
  <w:style w:type="paragraph" w:customStyle="1" w:styleId="15-MainText">
    <w:name w:val="15 - Main Text"/>
    <w:rsid w:val="0003737C"/>
    <w:pPr>
      <w:spacing w:before="80" w:after="0" w:line="270" w:lineRule="atLeast"/>
      <w:ind w:right="2020"/>
    </w:pPr>
    <w:rPr>
      <w:rFonts w:ascii="Arial" w:eastAsia="Times New Roman" w:hAnsi="Arial" w:cs="Times New Roman"/>
      <w:szCs w:val="20"/>
    </w:rPr>
  </w:style>
  <w:style w:type="paragraph" w:customStyle="1" w:styleId="20b-NumQuestion-1pabove">
    <w:name w:val="20b - Num Question - 1p # above"/>
    <w:basedOn w:val="20-NumQuestion"/>
    <w:rsid w:val="0003737C"/>
    <w:pPr>
      <w:spacing w:before="200"/>
    </w:pPr>
  </w:style>
  <w:style w:type="paragraph" w:styleId="ListParagraph">
    <w:name w:val="List Paragraph"/>
    <w:basedOn w:val="Normal"/>
    <w:uiPriority w:val="34"/>
    <w:qFormat/>
    <w:rsid w:val="004621D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A783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78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8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410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100B"/>
  </w:style>
  <w:style w:type="paragraph" w:styleId="Footer">
    <w:name w:val="footer"/>
    <w:basedOn w:val="Normal"/>
    <w:link w:val="FooterChar"/>
    <w:uiPriority w:val="99"/>
    <w:unhideWhenUsed/>
    <w:rsid w:val="009410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100B"/>
  </w:style>
  <w:style w:type="table" w:styleId="TableGrid">
    <w:name w:val="Table Grid"/>
    <w:basedOn w:val="TableNormal"/>
    <w:uiPriority w:val="59"/>
    <w:rsid w:val="009410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0-NumQuestion">
    <w:name w:val="20 - Num Question"/>
    <w:rsid w:val="0094100B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40a-MCAns2col">
    <w:name w:val="40a-MC Ans 2 col"/>
    <w:basedOn w:val="Normal"/>
    <w:rsid w:val="0094100B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 w:cs="Times New Roman"/>
      <w:szCs w:val="20"/>
    </w:rPr>
  </w:style>
  <w:style w:type="character" w:customStyle="1" w:styleId="02-italic">
    <w:name w:val="02 - italic"/>
    <w:rsid w:val="0094100B"/>
    <w:rPr>
      <w:i/>
    </w:rPr>
  </w:style>
  <w:style w:type="paragraph" w:customStyle="1" w:styleId="10-DirectionText">
    <w:name w:val="10 - Direction Text"/>
    <w:basedOn w:val="Normal"/>
    <w:rsid w:val="0003737C"/>
    <w:pPr>
      <w:spacing w:before="240" w:after="0" w:line="270" w:lineRule="atLeast"/>
      <w:ind w:right="2020"/>
    </w:pPr>
    <w:rPr>
      <w:rFonts w:ascii="Arial" w:eastAsia="Times New Roman" w:hAnsi="Arial" w:cs="Times New Roman"/>
      <w:b/>
      <w:szCs w:val="20"/>
    </w:rPr>
  </w:style>
  <w:style w:type="paragraph" w:customStyle="1" w:styleId="15-MainText">
    <w:name w:val="15 - Main Text"/>
    <w:rsid w:val="0003737C"/>
    <w:pPr>
      <w:spacing w:before="80" w:after="0" w:line="270" w:lineRule="atLeast"/>
      <w:ind w:right="2020"/>
    </w:pPr>
    <w:rPr>
      <w:rFonts w:ascii="Arial" w:eastAsia="Times New Roman" w:hAnsi="Arial" w:cs="Times New Roman"/>
      <w:szCs w:val="20"/>
    </w:rPr>
  </w:style>
  <w:style w:type="paragraph" w:customStyle="1" w:styleId="20b-NumQuestion-1pabove">
    <w:name w:val="20b - Num Question - 1p # above"/>
    <w:basedOn w:val="20-NumQuestion"/>
    <w:rsid w:val="0003737C"/>
    <w:pPr>
      <w:spacing w:before="200"/>
    </w:pPr>
  </w:style>
  <w:style w:type="paragraph" w:styleId="ListParagraph">
    <w:name w:val="List Paragraph"/>
    <w:basedOn w:val="Normal"/>
    <w:uiPriority w:val="34"/>
    <w:qFormat/>
    <w:rsid w:val="004621D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A783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78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8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E71648-8490-429E-B382-CB2006FED2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87</Words>
  <Characters>278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student</cp:lastModifiedBy>
  <cp:revision>2</cp:revision>
  <cp:lastPrinted>2012-09-10T12:11:00Z</cp:lastPrinted>
  <dcterms:created xsi:type="dcterms:W3CDTF">2013-01-31T15:43:00Z</dcterms:created>
  <dcterms:modified xsi:type="dcterms:W3CDTF">2013-01-31T15:43:00Z</dcterms:modified>
</cp:coreProperties>
</file>